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5557"/>
      </w:tblGrid>
      <w:tr w:rsidR="00DE7D84" w:rsidRPr="00380ADB" w14:paraId="42000EA7" w14:textId="77777777" w:rsidTr="00BC11CA">
        <w:tc>
          <w:tcPr>
            <w:tcW w:w="4508" w:type="dxa"/>
          </w:tcPr>
          <w:p w14:paraId="63341F66" w14:textId="77777777" w:rsidR="00DE7D84" w:rsidRPr="00380ADB" w:rsidRDefault="00DE7D84" w:rsidP="00E902D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PHÒNG GD &amp; ĐT TP NAM ĐỊNH</w:t>
            </w:r>
          </w:p>
          <w:p w14:paraId="72B16D87" w14:textId="610335F8" w:rsidR="00DE7D84" w:rsidRPr="00380ADB" w:rsidRDefault="00DE7D84" w:rsidP="00E902D3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80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LỘC HOÀ</w:t>
            </w:r>
          </w:p>
        </w:tc>
        <w:tc>
          <w:tcPr>
            <w:tcW w:w="5557" w:type="dxa"/>
          </w:tcPr>
          <w:p w14:paraId="7F6CBA1C" w14:textId="1EF158CE" w:rsidR="00DE7D84" w:rsidRPr="00380ADB" w:rsidRDefault="00DE7D84" w:rsidP="00E902D3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80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ĐỀ KHẢO SÁT CHẤT LƯỢNG </w:t>
            </w:r>
            <w:r w:rsidR="00BC11CA" w:rsidRPr="00380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ẦU NĂM</w:t>
            </w:r>
          </w:p>
          <w:p w14:paraId="16F1D78E" w14:textId="77777777" w:rsidR="00DE7D84" w:rsidRPr="00380ADB" w:rsidRDefault="00DE7D84" w:rsidP="00E902D3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80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 HỌC 2022-2023</w:t>
            </w:r>
          </w:p>
          <w:p w14:paraId="5C664116" w14:textId="216BBE4C" w:rsidR="00BC11CA" w:rsidRPr="00380ADB" w:rsidRDefault="00DE7D84" w:rsidP="00E902D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Môn:</w:t>
            </w:r>
            <w:r w:rsidR="00BC11CA" w:rsidRPr="00380ADB">
              <w:rPr>
                <w:rFonts w:ascii="Times New Roman" w:hAnsi="Times New Roman" w:cs="Times New Roman"/>
                <w:sz w:val="28"/>
                <w:szCs w:val="28"/>
              </w:rPr>
              <w:t xml:space="preserve"> Toán - </w:t>
            </w: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Lớp</w:t>
            </w:r>
            <w:r w:rsidR="001B52F4" w:rsidRPr="00380ADB">
              <w:rPr>
                <w:rFonts w:ascii="Times New Roman" w:hAnsi="Times New Roman" w:cs="Times New Roman"/>
                <w:sz w:val="28"/>
                <w:szCs w:val="28"/>
              </w:rPr>
              <w:t xml:space="preserve"> 8</w:t>
            </w:r>
            <w:r w:rsidR="00BC11CA" w:rsidRPr="00380AD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3FB7056" w14:textId="77777777" w:rsidR="00BC11CA" w:rsidRPr="00380ADB" w:rsidRDefault="00BC11CA" w:rsidP="00E902D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380AD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hời gian làm bài: 90 phút</w:t>
            </w: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1BC3CF9A" w14:textId="0CC02FEE" w:rsidR="00D729E0" w:rsidRPr="00380ADB" w:rsidRDefault="00D729E0" w:rsidP="00E902D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0ADFB010" w14:textId="38CB9E5F" w:rsidR="000A314F" w:rsidRPr="00380ADB" w:rsidRDefault="00BC11CA" w:rsidP="008E628C">
      <w:pPr>
        <w:pStyle w:val="ListParagraph"/>
        <w:numPr>
          <w:ilvl w:val="0"/>
          <w:numId w:val="2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380ADB">
        <w:rPr>
          <w:rFonts w:ascii="Times New Roman" w:hAnsi="Times New Roman" w:cs="Times New Roman"/>
          <w:b/>
          <w:bCs/>
          <w:sz w:val="28"/>
          <w:szCs w:val="28"/>
        </w:rPr>
        <w:t xml:space="preserve">Phần </w:t>
      </w:r>
      <w:r w:rsidR="00D729E0" w:rsidRPr="00380ADB">
        <w:rPr>
          <w:rFonts w:ascii="Times New Roman" w:hAnsi="Times New Roman" w:cs="Times New Roman"/>
          <w:b/>
          <w:bCs/>
          <w:sz w:val="28"/>
          <w:szCs w:val="28"/>
        </w:rPr>
        <w:t>I: T</w:t>
      </w:r>
      <w:r w:rsidRPr="00380ADB">
        <w:rPr>
          <w:rFonts w:ascii="Times New Roman" w:hAnsi="Times New Roman" w:cs="Times New Roman"/>
          <w:b/>
          <w:bCs/>
          <w:sz w:val="28"/>
          <w:szCs w:val="28"/>
        </w:rPr>
        <w:t>rắc nghiệm khách quan</w:t>
      </w:r>
      <w:r w:rsidRPr="00380ADB">
        <w:rPr>
          <w:rFonts w:ascii="Times New Roman" w:hAnsi="Times New Roman" w:cs="Times New Roman"/>
          <w:sz w:val="28"/>
          <w:szCs w:val="28"/>
        </w:rPr>
        <w:t xml:space="preserve"> (4,0 điểm)</w:t>
      </w:r>
    </w:p>
    <w:p w14:paraId="1FD43B1D" w14:textId="4A4FA26B" w:rsidR="00BC11CA" w:rsidRPr="008064CB" w:rsidRDefault="00BC11CA" w:rsidP="008E628C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</w:rPr>
        <w:t>Chọn chữ cái đứng trước câu trả lời đúng và ghi vào tờ giấy làm bài</w:t>
      </w:r>
    </w:p>
    <w:p w14:paraId="47B103F1" w14:textId="55796A92" w:rsidR="00380ADB" w:rsidRPr="008064C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</w:rPr>
        <w:t>Câu 1. Số</w:t>
      </w:r>
      <w:r w:rsidR="00673885" w:rsidRPr="008064CB">
        <w:rPr>
          <w:rFonts w:ascii="Times New Roman" w:hAnsi="Times New Roman" w:cs="Times New Roman"/>
          <w:sz w:val="28"/>
          <w:szCs w:val="28"/>
        </w:rPr>
        <w:t xml:space="preserve"> con trong 30 </w:t>
      </w:r>
      <w:r w:rsidRPr="008064CB">
        <w:rPr>
          <w:rFonts w:ascii="Times New Roman" w:hAnsi="Times New Roman" w:cs="Times New Roman"/>
          <w:sz w:val="28"/>
          <w:szCs w:val="28"/>
        </w:rPr>
        <w:t>gia đình ở mộ</w:t>
      </w:r>
      <w:r w:rsidR="00D01082" w:rsidRPr="008064CB">
        <w:rPr>
          <w:rFonts w:ascii="Times New Roman" w:hAnsi="Times New Roman" w:cs="Times New Roman"/>
          <w:sz w:val="28"/>
          <w:szCs w:val="28"/>
        </w:rPr>
        <w:t>t tổ dân phố</w:t>
      </w:r>
      <w:r w:rsidRPr="008064CB">
        <w:rPr>
          <w:rFonts w:ascii="Times New Roman" w:hAnsi="Times New Roman" w:cs="Times New Roman"/>
          <w:sz w:val="28"/>
          <w:szCs w:val="28"/>
        </w:rPr>
        <w:t xml:space="preserve"> được thống kê trong bảng sau:</w:t>
      </w:r>
    </w:p>
    <w:tbl>
      <w:tblPr>
        <w:tblW w:w="0" w:type="auto"/>
        <w:tblInd w:w="17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32"/>
      </w:tblGrid>
      <w:tr w:rsidR="00380ADB" w:rsidRPr="008064CB" w14:paraId="0ECC0F9D" w14:textId="77777777" w:rsidTr="00380ADB"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F10120" w14:textId="77777777" w:rsidR="00380ADB" w:rsidRPr="008064CB" w:rsidRDefault="00380ADB" w:rsidP="008E628C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064CB">
              <w:rPr>
                <w:rFonts w:ascii="Times New Roman" w:hAnsi="Times New Roman" w:cs="Times New Roman"/>
                <w:sz w:val="28"/>
                <w:szCs w:val="28"/>
              </w:rPr>
              <w:t>0        2        2      3        4        2        3       4         2      5</w:t>
            </w:r>
          </w:p>
          <w:p w14:paraId="74C51AE3" w14:textId="77777777" w:rsidR="00380ADB" w:rsidRPr="008064CB" w:rsidRDefault="00380ADB" w:rsidP="008E628C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064CB">
              <w:rPr>
                <w:rFonts w:ascii="Times New Roman" w:hAnsi="Times New Roman" w:cs="Times New Roman"/>
                <w:sz w:val="28"/>
                <w:szCs w:val="28"/>
              </w:rPr>
              <w:t>1        1        5      4        3        3        2       1         3      2</w:t>
            </w:r>
          </w:p>
          <w:p w14:paraId="48A576D1" w14:textId="77777777" w:rsidR="00380ADB" w:rsidRPr="008064CB" w:rsidRDefault="00380ADB" w:rsidP="008E628C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064CB">
              <w:rPr>
                <w:rFonts w:ascii="Times New Roman" w:hAnsi="Times New Roman" w:cs="Times New Roman"/>
                <w:sz w:val="28"/>
                <w:szCs w:val="28"/>
              </w:rPr>
              <w:t>2        2        4      2        3        2        1       2         2      1</w:t>
            </w:r>
          </w:p>
        </w:tc>
      </w:tr>
    </w:tbl>
    <w:p w14:paraId="5317295F" w14:textId="77777777" w:rsidR="008064C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</w:rPr>
        <w:t>Số các giá trị khác nhau của dấu hiệ</w:t>
      </w:r>
      <w:r w:rsidR="008064CB">
        <w:rPr>
          <w:rFonts w:ascii="Times New Roman" w:hAnsi="Times New Roman" w:cs="Times New Roman"/>
          <w:sz w:val="28"/>
          <w:szCs w:val="28"/>
        </w:rPr>
        <w:t>u là:</w:t>
      </w:r>
    </w:p>
    <w:p w14:paraId="4DEE2F3C" w14:textId="1B6D0CFA" w:rsidR="00380ADB" w:rsidRPr="008064C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</w:rPr>
        <w:t xml:space="preserve">A. 4                 </w:t>
      </w:r>
      <w:r w:rsidRPr="008064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064CB">
        <w:rPr>
          <w:rFonts w:ascii="Times New Roman" w:hAnsi="Times New Roman" w:cs="Times New Roman"/>
          <w:sz w:val="28"/>
          <w:szCs w:val="28"/>
        </w:rPr>
        <w:t xml:space="preserve"> </w:t>
      </w:r>
      <w:r w:rsidR="008064CB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8064CB">
        <w:rPr>
          <w:rFonts w:ascii="Times New Roman" w:hAnsi="Times New Roman" w:cs="Times New Roman"/>
          <w:sz w:val="28"/>
          <w:szCs w:val="28"/>
        </w:rPr>
        <w:t xml:space="preserve">B. 5                   </w:t>
      </w:r>
      <w:r w:rsidRPr="008064CB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8064CB">
        <w:rPr>
          <w:rFonts w:ascii="Times New Roman" w:hAnsi="Times New Roman" w:cs="Times New Roman"/>
          <w:sz w:val="28"/>
          <w:szCs w:val="28"/>
        </w:rPr>
        <w:t xml:space="preserve">C. 6                  </w:t>
      </w:r>
      <w:r w:rsidRPr="008064CB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8064CB">
        <w:rPr>
          <w:rFonts w:ascii="Times New Roman" w:hAnsi="Times New Roman" w:cs="Times New Roman"/>
          <w:sz w:val="28"/>
          <w:szCs w:val="28"/>
        </w:rPr>
        <w:t xml:space="preserve"> D. 7</w:t>
      </w:r>
    </w:p>
    <w:p w14:paraId="5DCD5229" w14:textId="4FEF8FA6" w:rsidR="00380ADB" w:rsidRPr="008064C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</w:rPr>
        <w:t>Câu 2. Đơn thức đồng dạng với 2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064CB">
        <w:rPr>
          <w:rFonts w:ascii="Times New Roman" w:hAnsi="Times New Roman" w:cs="Times New Roman"/>
          <w:sz w:val="28"/>
          <w:szCs w:val="28"/>
        </w:rPr>
        <w:t>y</w:t>
      </w:r>
      <w:r w:rsidRPr="008064C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064CB">
        <w:rPr>
          <w:rFonts w:ascii="Times New Roman" w:hAnsi="Times New Roman" w:cs="Times New Roman"/>
          <w:sz w:val="28"/>
          <w:szCs w:val="28"/>
        </w:rPr>
        <w:t>z là:</w:t>
      </w:r>
    </w:p>
    <w:p w14:paraId="28D5C870" w14:textId="5B7BFC9E" w:rsidR="00380ADB" w:rsidRPr="008064C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064CB">
        <w:rPr>
          <w:rFonts w:ascii="Times New Roman" w:hAnsi="Times New Roman" w:cs="Times New Roman"/>
          <w:sz w:val="28"/>
          <w:szCs w:val="28"/>
          <w:lang w:val="fr-FR"/>
        </w:rPr>
        <w:t>A. 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z               </w:t>
      </w:r>
      <w:r w:rsidR="008064CB">
        <w:rPr>
          <w:rFonts w:ascii="Times New Roman" w:hAnsi="Times New Roman" w:cs="Times New Roman"/>
          <w:sz w:val="28"/>
          <w:szCs w:val="28"/>
          <w:lang w:val="fr-FR"/>
        </w:rPr>
        <w:t xml:space="preserve">         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B. -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z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          </w:t>
      </w:r>
      <w:r w:rsidR="008064CB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C. -3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z          </w:t>
      </w:r>
      <w:r w:rsidR="008064C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D. 2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z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          </w:t>
      </w:r>
    </w:p>
    <w:p w14:paraId="4258EFD2" w14:textId="77777777" w:rsidR="008064C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064CB">
        <w:rPr>
          <w:rFonts w:ascii="Times New Roman" w:hAnsi="Times New Roman" w:cs="Times New Roman"/>
          <w:sz w:val="28"/>
          <w:szCs w:val="28"/>
          <w:lang w:val="fr-FR"/>
        </w:rPr>
        <w:t>Câu 3. Bậc của đa thứ</w:t>
      </w:r>
      <w:r w:rsidR="002F761B"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c 3xy 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-</w:t>
      </w:r>
      <w:r w:rsidR="00D01082"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="00D01082"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+ 5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y</w:t>
      </w:r>
      <w:r w:rsidR="00D01082"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- 2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  <w:r w:rsidR="002F761B"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8064CB">
        <w:rPr>
          <w:rFonts w:ascii="Times New Roman" w:hAnsi="Times New Roman" w:cs="Times New Roman"/>
          <w:sz w:val="28"/>
          <w:szCs w:val="28"/>
          <w:lang w:val="fr-FR"/>
        </w:rPr>
        <w:t>:</w:t>
      </w:r>
    </w:p>
    <w:p w14:paraId="720C4CEB" w14:textId="4E72B6E6" w:rsidR="00380ADB" w:rsidRPr="008064C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E611E7">
        <w:rPr>
          <w:rFonts w:ascii="Times New Roman" w:hAnsi="Times New Roman" w:cs="Times New Roman"/>
          <w:sz w:val="28"/>
          <w:szCs w:val="28"/>
          <w:lang w:val="fr-FR"/>
        </w:rPr>
        <w:t>12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</w:t>
      </w:r>
      <w:r w:rsidR="008064CB">
        <w:rPr>
          <w:rFonts w:ascii="Times New Roman" w:hAnsi="Times New Roman" w:cs="Times New Roman"/>
          <w:sz w:val="28"/>
          <w:szCs w:val="28"/>
          <w:lang w:val="fr-FR"/>
        </w:rPr>
        <w:t xml:space="preserve">          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E611E7">
        <w:rPr>
          <w:rFonts w:ascii="Times New Roman" w:hAnsi="Times New Roman" w:cs="Times New Roman"/>
          <w:sz w:val="28"/>
          <w:szCs w:val="28"/>
          <w:lang w:val="fr-FR"/>
        </w:rPr>
        <w:t>6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</w:t>
      </w:r>
      <w:r w:rsidR="008064C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E611E7">
        <w:rPr>
          <w:rFonts w:ascii="Times New Roman" w:hAnsi="Times New Roman" w:cs="Times New Roman"/>
          <w:sz w:val="28"/>
          <w:szCs w:val="28"/>
          <w:lang w:val="fr-FR"/>
        </w:rPr>
        <w:t>5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D.</w:t>
      </w:r>
      <w:r w:rsidR="00E611E7">
        <w:rPr>
          <w:rFonts w:ascii="Times New Roman" w:hAnsi="Times New Roman" w:cs="Times New Roman"/>
          <w:sz w:val="28"/>
          <w:szCs w:val="28"/>
          <w:lang w:val="fr-FR"/>
        </w:rPr>
        <w:t xml:space="preserve"> 3</w:t>
      </w:r>
    </w:p>
    <w:p w14:paraId="19C2DE86" w14:textId="7F432984" w:rsidR="004B41B1" w:rsidRPr="008064CB" w:rsidRDefault="004B41B1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064CB">
        <w:rPr>
          <w:rFonts w:ascii="Times New Roman" w:hAnsi="Times New Roman" w:cs="Times New Roman"/>
          <w:sz w:val="28"/>
          <w:szCs w:val="28"/>
          <w:lang w:val="nl-NL"/>
        </w:rPr>
        <w:t>Câu 4. Đa thức có nghiệm x = 1 là</w:t>
      </w:r>
    </w:p>
    <w:p w14:paraId="63DF88AE" w14:textId="1EB75EAB" w:rsidR="004B41B1" w:rsidRPr="008064CB" w:rsidRDefault="004B41B1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064CB">
        <w:rPr>
          <w:rFonts w:ascii="Times New Roman" w:hAnsi="Times New Roman" w:cs="Times New Roman"/>
          <w:sz w:val="28"/>
          <w:szCs w:val="28"/>
          <w:lang w:val="nl-NL"/>
        </w:rPr>
        <w:t xml:space="preserve">A. 2x+1               </w:t>
      </w:r>
      <w:r w:rsidR="008064CB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8064CB">
        <w:rPr>
          <w:rFonts w:ascii="Times New Roman" w:hAnsi="Times New Roman" w:cs="Times New Roman"/>
          <w:sz w:val="28"/>
          <w:szCs w:val="28"/>
          <w:lang w:val="nl-NL"/>
        </w:rPr>
        <w:t xml:space="preserve">B. x + 1         </w:t>
      </w:r>
      <w:r w:rsidR="008064CB">
        <w:rPr>
          <w:rFonts w:ascii="Times New Roman" w:hAnsi="Times New Roman" w:cs="Times New Roman"/>
          <w:sz w:val="28"/>
          <w:szCs w:val="28"/>
          <w:lang w:val="nl-NL"/>
        </w:rPr>
        <w:t xml:space="preserve">        C. 2x -1                </w:t>
      </w:r>
      <w:r w:rsidRPr="008064CB">
        <w:rPr>
          <w:rFonts w:ascii="Times New Roman" w:hAnsi="Times New Roman" w:cs="Times New Roman"/>
          <w:sz w:val="28"/>
          <w:szCs w:val="28"/>
          <w:lang w:val="nl-NL"/>
        </w:rPr>
        <w:t>D. x – 1</w:t>
      </w:r>
    </w:p>
    <w:p w14:paraId="118B586D" w14:textId="48624D70" w:rsidR="004B41B1" w:rsidRPr="008064CB" w:rsidRDefault="004B41B1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064CB">
        <w:rPr>
          <w:rFonts w:ascii="Times New Roman" w:hAnsi="Times New Roman" w:cs="Times New Roman"/>
          <w:sz w:val="28"/>
          <w:szCs w:val="28"/>
          <w:lang w:val="nl-NL"/>
        </w:rPr>
        <w:t>Câu 5. Giá trị của biểu thức 4 – 5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8064CB">
        <w:rPr>
          <w:rFonts w:ascii="Times New Roman" w:hAnsi="Times New Roman" w:cs="Times New Roman"/>
          <w:sz w:val="28"/>
          <w:szCs w:val="28"/>
          <w:lang w:val="nl-NL"/>
        </w:rPr>
        <w:t xml:space="preserve"> tại x = -1 là:</w:t>
      </w:r>
    </w:p>
    <w:p w14:paraId="29CBFF94" w14:textId="7DA8255C" w:rsidR="004B41B1" w:rsidRPr="008064CB" w:rsidRDefault="004B41B1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064CB">
        <w:rPr>
          <w:rFonts w:ascii="Times New Roman" w:hAnsi="Times New Roman" w:cs="Times New Roman"/>
          <w:sz w:val="28"/>
          <w:szCs w:val="28"/>
          <w:lang w:val="nl-NL"/>
        </w:rPr>
        <w:t xml:space="preserve">A. 0                        </w:t>
      </w:r>
      <w:r w:rsidR="008064CB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8064CB">
        <w:rPr>
          <w:rFonts w:ascii="Times New Roman" w:hAnsi="Times New Roman" w:cs="Times New Roman"/>
          <w:sz w:val="28"/>
          <w:szCs w:val="28"/>
          <w:lang w:val="nl-NL"/>
        </w:rPr>
        <w:t>B</w:t>
      </w:r>
      <w:r w:rsidR="008064CB">
        <w:rPr>
          <w:rFonts w:ascii="Times New Roman" w:hAnsi="Times New Roman" w:cs="Times New Roman"/>
          <w:sz w:val="28"/>
          <w:szCs w:val="28"/>
          <w:lang w:val="nl-NL"/>
        </w:rPr>
        <w:t xml:space="preserve">. 9                         C. -1                    </w:t>
      </w:r>
      <w:r w:rsidRPr="008064CB">
        <w:rPr>
          <w:rFonts w:ascii="Times New Roman" w:hAnsi="Times New Roman" w:cs="Times New Roman"/>
          <w:sz w:val="28"/>
          <w:szCs w:val="28"/>
          <w:lang w:val="nl-NL"/>
        </w:rPr>
        <w:t>D. -2</w:t>
      </w:r>
    </w:p>
    <w:p w14:paraId="446E865C" w14:textId="492210A7" w:rsidR="008064CB" w:rsidRDefault="008064CB" w:rsidP="008E628C">
      <w:pPr>
        <w:pStyle w:val="Header"/>
        <w:tabs>
          <w:tab w:val="left" w:pos="720"/>
        </w:tabs>
        <w:spacing w:line="276" w:lineRule="auto"/>
        <w:jc w:val="both"/>
        <w:rPr>
          <w:rFonts w:ascii="Times New Roman" w:hAnsi="Times New Roman"/>
          <w:sz w:val="26"/>
        </w:rPr>
      </w:pPr>
      <w:r>
        <w:rPr>
          <w:rFonts w:ascii="Times New Roman" w:hAnsi="Times New Roman"/>
          <w:sz w:val="26"/>
        </w:rPr>
        <w:t>Câu 6</w:t>
      </w:r>
      <w:r>
        <w:rPr>
          <w:rFonts w:ascii="Times New Roman" w:hAnsi="Times New Roman"/>
          <w:bCs/>
          <w:sz w:val="26"/>
        </w:rPr>
        <w:t>.</w:t>
      </w:r>
      <w:r w:rsidRPr="008064CB">
        <w:rPr>
          <w:rFonts w:ascii="Times New Roman" w:hAnsi="Times New Roman"/>
          <w:sz w:val="26"/>
        </w:rPr>
        <w:t xml:space="preserve"> </w:t>
      </w:r>
      <w:r>
        <w:rPr>
          <w:rFonts w:ascii="Times New Roman" w:hAnsi="Times New Roman"/>
          <w:sz w:val="26"/>
        </w:rPr>
        <w:t xml:space="preserve">Bậc của đa thức </w:t>
      </w:r>
      <w:r>
        <w:rPr>
          <w:rFonts w:ascii="Times New Roman" w:hAnsi="Times New Roman"/>
          <w:position w:val="-10"/>
          <w:sz w:val="26"/>
          <w:lang w:val="fr-FR"/>
        </w:rPr>
        <w:object w:dxaOrig="2000" w:dyaOrig="359" w14:anchorId="293A80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8" o:spid="_x0000_i1025" type="#_x0000_t75" style="width:100pt;height:18pt;mso-position-horizontal-relative:page;mso-position-vertical-relative:page" o:ole="">
            <v:imagedata r:id="rId5" o:title=""/>
          </v:shape>
          <o:OLEObject Type="Embed" ProgID="Equation.DSMT4" ShapeID="Object 8" DrawAspect="Content" ObjectID="_1722486013" r:id="rId6"/>
        </w:object>
      </w:r>
      <w:r>
        <w:rPr>
          <w:rFonts w:ascii="Times New Roman" w:hAnsi="Times New Roman"/>
          <w:sz w:val="26"/>
        </w:rPr>
        <w:t>+ x</w:t>
      </w:r>
      <w:r>
        <w:rPr>
          <w:rFonts w:ascii="Times New Roman" w:hAnsi="Times New Roman"/>
          <w:sz w:val="26"/>
          <w:vertAlign w:val="superscript"/>
        </w:rPr>
        <w:t>4</w:t>
      </w:r>
      <w:r>
        <w:rPr>
          <w:rFonts w:ascii="Times New Roman" w:hAnsi="Times New Roman"/>
          <w:sz w:val="26"/>
        </w:rPr>
        <w:t xml:space="preserve"> là :</w:t>
      </w:r>
    </w:p>
    <w:p w14:paraId="5F255CB9" w14:textId="09A73967" w:rsidR="008064CB" w:rsidRDefault="00E611E7" w:rsidP="008E628C">
      <w:pPr>
        <w:pStyle w:val="Header"/>
        <w:tabs>
          <w:tab w:val="left" w:pos="720"/>
        </w:tabs>
        <w:spacing w:line="276" w:lineRule="auto"/>
        <w:jc w:val="both"/>
        <w:rPr>
          <w:rFonts w:ascii="Times New Roman" w:hAnsi="Times New Roman"/>
          <w:sz w:val="26"/>
        </w:rPr>
      </w:pPr>
      <w:r>
        <w:rPr>
          <w:rFonts w:ascii="Times New Roman" w:hAnsi="Times New Roman"/>
          <w:sz w:val="26"/>
        </w:rPr>
        <w:t>A. 3</w:t>
      </w:r>
      <w:r w:rsidR="008064CB">
        <w:rPr>
          <w:rFonts w:ascii="Times New Roman" w:hAnsi="Times New Roman"/>
          <w:sz w:val="26"/>
        </w:rPr>
        <w:t xml:space="preserve">                                B. 4</w:t>
      </w:r>
      <w:r>
        <w:rPr>
          <w:rFonts w:ascii="Times New Roman" w:hAnsi="Times New Roman"/>
          <w:sz w:val="26"/>
        </w:rPr>
        <w:tab/>
        <w:t xml:space="preserve">                           C. 5                        D. 8</w:t>
      </w:r>
    </w:p>
    <w:p w14:paraId="733C8C4D" w14:textId="1F9FC6DA" w:rsidR="004B41B1" w:rsidRPr="008064CB" w:rsidRDefault="008064C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Câu 7</w:t>
      </w:r>
      <w:r w:rsidR="004B41B1"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. Tích của 2 đơn thức:  </w:t>
      </w:r>
      <w:r w:rsidR="004B41B1" w:rsidRPr="008064CB">
        <w:rPr>
          <w:rFonts w:ascii="Times New Roman" w:hAnsi="Times New Roman" w:cs="Times New Roman"/>
          <w:position w:val="-26"/>
          <w:sz w:val="28"/>
          <w:szCs w:val="28"/>
        </w:rPr>
        <w:object w:dxaOrig="639" w:dyaOrig="680" w14:anchorId="310EE79E">
          <v:shape id="_x0000_i1026" type="#_x0000_t75" style="width:31.5pt;height:33.5pt" o:ole="">
            <v:imagedata r:id="rId7" o:title=""/>
          </v:shape>
          <o:OLEObject Type="Embed" ProgID="Equation.DSMT4" ShapeID="_x0000_i1026" DrawAspect="Content" ObjectID="_1722486014" r:id="rId8"/>
        </w:object>
      </w:r>
      <w:r w:rsidR="004B41B1"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 và  -3x y</w:t>
      </w:r>
      <w:r w:rsidR="004B41B1" w:rsidRPr="008064CB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="004B41B1"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 bằng:</w:t>
      </w:r>
    </w:p>
    <w:p w14:paraId="74DF693E" w14:textId="1F551CDD" w:rsidR="004B41B1" w:rsidRPr="008064CB" w:rsidRDefault="004B41B1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064CB">
        <w:rPr>
          <w:rFonts w:ascii="Times New Roman" w:hAnsi="Times New Roman" w:cs="Times New Roman"/>
          <w:sz w:val="28"/>
          <w:szCs w:val="28"/>
          <w:lang w:val="pt-BR"/>
        </w:rPr>
        <w:t>A. -2 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>y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4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</w:t>
      </w:r>
      <w:r w:rsidR="008064CB">
        <w:rPr>
          <w:rFonts w:ascii="Times New Roman" w:hAnsi="Times New Roman" w:cs="Times New Roman"/>
          <w:sz w:val="28"/>
          <w:szCs w:val="28"/>
          <w:lang w:val="pt-BR"/>
        </w:rPr>
        <w:t xml:space="preserve">      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B. </w:t>
      </w:r>
      <w:r w:rsidRPr="008064CB">
        <w:rPr>
          <w:rFonts w:ascii="Times New Roman" w:hAnsi="Times New Roman" w:cs="Times New Roman"/>
          <w:position w:val="-26"/>
          <w:sz w:val="28"/>
          <w:szCs w:val="28"/>
        </w:rPr>
        <w:object w:dxaOrig="980" w:dyaOrig="680" w14:anchorId="23D85910">
          <v:shape id="_x0000_i1027" type="#_x0000_t75" style="width:49pt;height:33.5pt" o:ole="">
            <v:imagedata r:id="rId9" o:title=""/>
          </v:shape>
          <o:OLEObject Type="Embed" ProgID="Equation.DSMT4" ShapeID="_x0000_i1027" DrawAspect="Content" ObjectID="_1722486015" r:id="rId10"/>
        </w:objec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C.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2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 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>y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4</w:t>
      </w:r>
      <w:r w:rsidR="008064C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D. 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>-2x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 y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4</w:t>
      </w:r>
    </w:p>
    <w:p w14:paraId="39D578B8" w14:textId="133FED30" w:rsidR="004B41B1" w:rsidRPr="008064CB" w:rsidRDefault="004B41B1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Câu </w:t>
      </w:r>
      <w:r w:rsidR="008064CB">
        <w:rPr>
          <w:rFonts w:ascii="Times New Roman" w:hAnsi="Times New Roman" w:cs="Times New Roman"/>
          <w:sz w:val="28"/>
          <w:szCs w:val="28"/>
          <w:lang w:val="pt-BR"/>
        </w:rPr>
        <w:t>8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>. Giá trị của biểu thức 5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>y + 5xy</w:t>
      </w:r>
      <w:r w:rsidRPr="008064CB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2 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 tại x=</w:t>
      </w:r>
      <w:r w:rsidR="00E611E7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>-2 và  y=</w:t>
      </w:r>
      <w:r w:rsidR="00E611E7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>-1 là:</w:t>
      </w:r>
    </w:p>
    <w:p w14:paraId="4D84F4CC" w14:textId="77777777" w:rsidR="004B41B1" w:rsidRPr="008064CB" w:rsidRDefault="004B41B1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064CB">
        <w:rPr>
          <w:rFonts w:ascii="Times New Roman" w:hAnsi="Times New Roman" w:cs="Times New Roman"/>
          <w:sz w:val="28"/>
          <w:szCs w:val="28"/>
          <w:lang w:val="pt-BR"/>
        </w:rPr>
        <w:t>A. -10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ab/>
        <w:t xml:space="preserve">B. 10 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C. 30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D. -30</w:t>
      </w:r>
    </w:p>
    <w:p w14:paraId="1A79A009" w14:textId="01BF4FD4" w:rsidR="004B41B1" w:rsidRPr="008064CB" w:rsidRDefault="008064CB" w:rsidP="008E628C">
      <w:pPr>
        <w:pStyle w:val="Header"/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Câu 9.</w:t>
      </w:r>
      <w:r w:rsidR="004B41B1"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 Nghiệm của đa thức f(x) = </w:t>
      </w:r>
      <w:r w:rsidR="004B41B1" w:rsidRPr="008064CB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3DDD8B49">
          <v:shape id="_x0000_i1028" type="#_x0000_t75" style="width:12.5pt;height:31pt" o:ole="">
            <v:imagedata r:id="rId11" o:title=""/>
          </v:shape>
          <o:OLEObject Type="Embed" ProgID="Equation.3" ShapeID="_x0000_i1028" DrawAspect="Content" ObjectID="_1722486016" r:id="rId12"/>
        </w:object>
      </w:r>
      <w:r w:rsidR="004B41B1" w:rsidRPr="008064CB">
        <w:rPr>
          <w:rFonts w:ascii="Times New Roman" w:hAnsi="Times New Roman" w:cs="Times New Roman"/>
          <w:sz w:val="28"/>
          <w:szCs w:val="28"/>
          <w:lang w:val="pt-BR"/>
        </w:rPr>
        <w:t>x + 1  là :</w:t>
      </w:r>
    </w:p>
    <w:p w14:paraId="46FD3BE1" w14:textId="17CA8247" w:rsidR="004B41B1" w:rsidRPr="008064CB" w:rsidRDefault="004B41B1" w:rsidP="008E628C">
      <w:pPr>
        <w:pStyle w:val="Header"/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8064CB">
        <w:rPr>
          <w:rFonts w:ascii="Times New Roman" w:hAnsi="Times New Roman" w:cs="Times New Roman"/>
          <w:sz w:val="28"/>
          <w:szCs w:val="28"/>
        </w:rPr>
        <w:t xml:space="preserve">A. </w:t>
      </w:r>
      <w:r w:rsidRPr="008064CB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77354C81">
          <v:shape id="_x0000_i1029" type="#_x0000_t75" style="width:12.5pt;height:31pt" o:ole="">
            <v:imagedata r:id="rId13" o:title=""/>
          </v:shape>
          <o:OLEObject Type="Embed" ProgID="Equation.3" ShapeID="_x0000_i1029" DrawAspect="Content" ObjectID="_1722486017" r:id="rId14"/>
        </w:object>
      </w:r>
      <w:r w:rsidR="008064CB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8064CB">
        <w:rPr>
          <w:rFonts w:ascii="Times New Roman" w:hAnsi="Times New Roman" w:cs="Times New Roman"/>
          <w:sz w:val="28"/>
          <w:szCs w:val="28"/>
        </w:rPr>
        <w:t xml:space="preserve">B. </w:t>
      </w:r>
      <w:r w:rsidRPr="008064CB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52C4DAA9">
          <v:shape id="_x0000_i1030" type="#_x0000_t75" style="width:12.5pt;height:31pt" o:ole="">
            <v:imagedata r:id="rId15" o:title=""/>
          </v:shape>
          <o:OLEObject Type="Embed" ProgID="Equation.3" ShapeID="_x0000_i1030" DrawAspect="Content" ObjectID="_1722486018" r:id="rId16"/>
        </w:object>
      </w:r>
      <w:r w:rsidR="008064CB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Pr="008064CB">
        <w:rPr>
          <w:rFonts w:ascii="Times New Roman" w:hAnsi="Times New Roman" w:cs="Times New Roman"/>
          <w:sz w:val="28"/>
          <w:szCs w:val="28"/>
        </w:rPr>
        <w:t xml:space="preserve">C. </w:t>
      </w:r>
      <w:r w:rsidRPr="008064CB">
        <w:rPr>
          <w:rFonts w:ascii="Times New Roman" w:hAnsi="Times New Roman" w:cs="Times New Roman"/>
          <w:b/>
          <w:sz w:val="28"/>
          <w:szCs w:val="28"/>
        </w:rPr>
        <w:t>-</w:t>
      </w:r>
      <w:r w:rsidRPr="008064CB">
        <w:rPr>
          <w:rFonts w:ascii="Times New Roman" w:hAnsi="Times New Roman" w:cs="Times New Roman"/>
          <w:sz w:val="28"/>
          <w:szCs w:val="28"/>
        </w:rPr>
        <w:t xml:space="preserve"> </w:t>
      </w:r>
      <w:r w:rsidRPr="008064CB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5057184">
          <v:shape id="_x0000_i1031" type="#_x0000_t75" style="width:12.5pt;height:31pt" o:ole="">
            <v:imagedata r:id="rId15" o:title=""/>
          </v:shape>
          <o:OLEObject Type="Embed" ProgID="Equation.3" ShapeID="_x0000_i1031" DrawAspect="Content" ObjectID="_1722486019" r:id="rId17"/>
        </w:object>
      </w:r>
      <w:r w:rsidR="008064CB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8064CB">
        <w:rPr>
          <w:rFonts w:ascii="Times New Roman" w:hAnsi="Times New Roman" w:cs="Times New Roman"/>
          <w:sz w:val="28"/>
          <w:szCs w:val="28"/>
        </w:rPr>
        <w:t xml:space="preserve">D. </w:t>
      </w:r>
      <w:r w:rsidRPr="008064CB">
        <w:rPr>
          <w:rFonts w:ascii="Times New Roman" w:hAnsi="Times New Roman" w:cs="Times New Roman"/>
          <w:b/>
          <w:sz w:val="28"/>
          <w:szCs w:val="28"/>
        </w:rPr>
        <w:t>-</w:t>
      </w:r>
      <w:r w:rsidRPr="008064CB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1CE0B2EA">
          <v:shape id="_x0000_i1032" type="#_x0000_t75" style="width:12.5pt;height:31pt" o:ole="">
            <v:imagedata r:id="rId18" o:title=""/>
          </v:shape>
          <o:OLEObject Type="Embed" ProgID="Equation.3" ShapeID="_x0000_i1032" DrawAspect="Content" ObjectID="_1722486020" r:id="rId19"/>
        </w:object>
      </w:r>
    </w:p>
    <w:p w14:paraId="369A182F" w14:textId="404EC71C" w:rsidR="004B41B1" w:rsidRPr="008064CB" w:rsidRDefault="008064CB" w:rsidP="008E628C">
      <w:pPr>
        <w:pStyle w:val="Header"/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10</w:t>
      </w:r>
      <w:r w:rsidR="004B41B1" w:rsidRPr="008064CB">
        <w:rPr>
          <w:rFonts w:ascii="Times New Roman" w:hAnsi="Times New Roman" w:cs="Times New Roman"/>
          <w:sz w:val="28"/>
          <w:szCs w:val="28"/>
        </w:rPr>
        <w:t xml:space="preserve">. Biểu thức nào sau đây </w:t>
      </w:r>
      <w:r w:rsidR="004B41B1" w:rsidRPr="00E611E7">
        <w:rPr>
          <w:rFonts w:ascii="Times New Roman" w:hAnsi="Times New Roman" w:cs="Times New Roman"/>
          <w:b/>
          <w:sz w:val="28"/>
          <w:szCs w:val="28"/>
        </w:rPr>
        <w:t>không</w:t>
      </w:r>
      <w:r w:rsidR="004B41B1" w:rsidRPr="008064CB">
        <w:rPr>
          <w:rFonts w:ascii="Times New Roman" w:hAnsi="Times New Roman" w:cs="Times New Roman"/>
          <w:sz w:val="28"/>
          <w:szCs w:val="28"/>
        </w:rPr>
        <w:t xml:space="preserve"> là đơn thức:</w:t>
      </w:r>
    </w:p>
    <w:p w14:paraId="509EA023" w14:textId="360489F8" w:rsidR="004B41B1" w:rsidRPr="008064CB" w:rsidRDefault="004B41B1" w:rsidP="008E628C">
      <w:pPr>
        <w:pStyle w:val="Header"/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</w:rPr>
        <w:t>A. 4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064CB">
        <w:rPr>
          <w:rFonts w:ascii="Times New Roman" w:hAnsi="Times New Roman" w:cs="Times New Roman"/>
          <w:sz w:val="28"/>
          <w:szCs w:val="28"/>
        </w:rPr>
        <w:t xml:space="preserve">y(-2x)            B. 2x                   </w:t>
      </w:r>
      <w:r w:rsidRPr="008064CB">
        <w:rPr>
          <w:rFonts w:ascii="Times New Roman" w:hAnsi="Times New Roman" w:cs="Times New Roman"/>
          <w:sz w:val="28"/>
          <w:szCs w:val="28"/>
        </w:rPr>
        <w:t>C. 2xy – 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064CB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8064CB">
        <w:rPr>
          <w:rFonts w:ascii="Times New Roman" w:hAnsi="Times New Roman" w:cs="Times New Roman"/>
          <w:sz w:val="28"/>
          <w:szCs w:val="28"/>
        </w:rPr>
        <w:t>D. 2022</w:t>
      </w:r>
    </w:p>
    <w:p w14:paraId="22F3858B" w14:textId="26C74173" w:rsidR="00B6399C" w:rsidRPr="008064CB" w:rsidRDefault="008064CB" w:rsidP="008E628C">
      <w:pPr>
        <w:pStyle w:val="Header"/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11</w:t>
      </w:r>
      <w:r w:rsidR="00B6399C" w:rsidRPr="008064CB">
        <w:rPr>
          <w:rFonts w:ascii="Times New Roman" w:hAnsi="Times New Roman" w:cs="Times New Roman"/>
          <w:sz w:val="28"/>
          <w:szCs w:val="28"/>
        </w:rPr>
        <w:t xml:space="preserve">. Đơn thức </w:t>
      </w:r>
      <w:r w:rsidR="00B6399C" w:rsidRPr="008064CB">
        <w:rPr>
          <w:rFonts w:ascii="Times New Roman" w:hAnsi="Times New Roman" w:cs="Times New Roman"/>
          <w:position w:val="-24"/>
          <w:sz w:val="28"/>
          <w:szCs w:val="28"/>
        </w:rPr>
        <w:object w:dxaOrig="820" w:dyaOrig="620" w14:anchorId="298DA884">
          <v:shape id="_x0000_i1033" type="#_x0000_t75" style="width:41pt;height:31pt" o:ole="">
            <v:imagedata r:id="rId20" o:title=""/>
          </v:shape>
          <o:OLEObject Type="Embed" ProgID="Equation.DSMT4" ShapeID="_x0000_i1033" DrawAspect="Content" ObjectID="_1722486021" r:id="rId21"/>
        </w:object>
      </w:r>
      <w:r w:rsidR="00B6399C" w:rsidRPr="008064CB">
        <w:rPr>
          <w:rFonts w:ascii="Times New Roman" w:hAnsi="Times New Roman" w:cs="Times New Roman"/>
          <w:sz w:val="28"/>
          <w:szCs w:val="28"/>
        </w:rPr>
        <w:t>có phần hệ số là:</w:t>
      </w:r>
    </w:p>
    <w:p w14:paraId="762E5F8D" w14:textId="7977AA90" w:rsidR="00B6399C" w:rsidRPr="008064CB" w:rsidRDefault="00B6399C" w:rsidP="008E628C">
      <w:pPr>
        <w:pStyle w:val="Header"/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</w:rPr>
        <w:t>A.</w:t>
      </w:r>
      <w:r w:rsidR="008064CB">
        <w:rPr>
          <w:rFonts w:ascii="Times New Roman" w:hAnsi="Times New Roman" w:cs="Times New Roman"/>
          <w:sz w:val="28"/>
          <w:szCs w:val="28"/>
        </w:rPr>
        <w:t xml:space="preserve"> 7                          </w:t>
      </w:r>
      <w:r w:rsidRPr="008064CB">
        <w:rPr>
          <w:rFonts w:ascii="Times New Roman" w:hAnsi="Times New Roman" w:cs="Times New Roman"/>
          <w:sz w:val="28"/>
          <w:szCs w:val="28"/>
        </w:rPr>
        <w:t xml:space="preserve">B. – 7 </w:t>
      </w:r>
      <w:r w:rsidR="008064CB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8064CB">
        <w:rPr>
          <w:rFonts w:ascii="Times New Roman" w:hAnsi="Times New Roman" w:cs="Times New Roman"/>
          <w:sz w:val="28"/>
          <w:szCs w:val="28"/>
        </w:rPr>
        <w:t>C. 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8064CB">
        <w:rPr>
          <w:rFonts w:ascii="Times New Roman" w:hAnsi="Times New Roman" w:cs="Times New Roman"/>
          <w:sz w:val="28"/>
          <w:szCs w:val="28"/>
        </w:rPr>
        <w:t>y</w:t>
      </w:r>
      <w:r w:rsidRPr="008064C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064CB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8064CB">
        <w:rPr>
          <w:rFonts w:ascii="Times New Roman" w:hAnsi="Times New Roman" w:cs="Times New Roman"/>
          <w:sz w:val="28"/>
          <w:szCs w:val="28"/>
        </w:rPr>
        <w:t xml:space="preserve">D. </w:t>
      </w:r>
      <w:r w:rsidRPr="008064CB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0FAFB99F">
          <v:shape id="_x0000_i1034" type="#_x0000_t75" style="width:18pt;height:31pt" o:ole="">
            <v:imagedata r:id="rId22" o:title=""/>
          </v:shape>
          <o:OLEObject Type="Embed" ProgID="Equation.DSMT4" ShapeID="_x0000_i1034" DrawAspect="Content" ObjectID="_1722486022" r:id="rId23"/>
        </w:object>
      </w:r>
    </w:p>
    <w:p w14:paraId="2A7430A9" w14:textId="66CFBF99" w:rsidR="00A075A2" w:rsidRPr="008064CB" w:rsidRDefault="008064CB" w:rsidP="008E628C">
      <w:pPr>
        <w:pStyle w:val="Header"/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12</w:t>
      </w:r>
      <w:r w:rsidR="00A075A2" w:rsidRPr="008064CB">
        <w:rPr>
          <w:rFonts w:ascii="Times New Roman" w:hAnsi="Times New Roman" w:cs="Times New Roman"/>
          <w:sz w:val="28"/>
          <w:szCs w:val="28"/>
        </w:rPr>
        <w:t>. Thu gọn đa thức P = x</w:t>
      </w:r>
      <w:r w:rsidR="00A075A2" w:rsidRPr="008064C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A075A2" w:rsidRPr="008064CB">
        <w:rPr>
          <w:rFonts w:ascii="Times New Roman" w:hAnsi="Times New Roman" w:cs="Times New Roman"/>
          <w:sz w:val="28"/>
          <w:szCs w:val="28"/>
        </w:rPr>
        <w:t>y – 5xy</w:t>
      </w:r>
      <w:r w:rsidR="00A075A2" w:rsidRPr="008064C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A075A2" w:rsidRPr="008064CB">
        <w:rPr>
          <w:rFonts w:ascii="Times New Roman" w:hAnsi="Times New Roman" w:cs="Times New Roman"/>
          <w:sz w:val="28"/>
          <w:szCs w:val="28"/>
        </w:rPr>
        <w:t xml:space="preserve"> + 2 x</w:t>
      </w:r>
      <w:r w:rsidR="00A075A2" w:rsidRPr="008064C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ED62BA">
        <w:rPr>
          <w:rFonts w:ascii="Times New Roman" w:hAnsi="Times New Roman" w:cs="Times New Roman"/>
          <w:sz w:val="28"/>
          <w:szCs w:val="28"/>
        </w:rPr>
        <w:t xml:space="preserve">y </w:t>
      </w:r>
      <w:r w:rsidR="00AF3DF9">
        <w:rPr>
          <w:rFonts w:ascii="Times New Roman" w:hAnsi="Times New Roman" w:cs="Times New Roman"/>
          <w:sz w:val="28"/>
          <w:szCs w:val="28"/>
        </w:rPr>
        <w:t>+</w:t>
      </w:r>
      <w:r w:rsidR="00A075A2" w:rsidRPr="008064CB">
        <w:rPr>
          <w:rFonts w:ascii="Times New Roman" w:hAnsi="Times New Roman" w:cs="Times New Roman"/>
          <w:sz w:val="28"/>
          <w:szCs w:val="28"/>
        </w:rPr>
        <w:t xml:space="preserve"> 5 xy</w:t>
      </w:r>
      <w:r w:rsidR="00A075A2" w:rsidRPr="008064C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A075A2" w:rsidRPr="008064CB">
        <w:rPr>
          <w:rFonts w:ascii="Times New Roman" w:hAnsi="Times New Roman" w:cs="Times New Roman"/>
          <w:sz w:val="28"/>
          <w:szCs w:val="28"/>
        </w:rPr>
        <w:t xml:space="preserve"> bằ</w:t>
      </w:r>
      <w:r w:rsidR="00AF6EDC">
        <w:rPr>
          <w:rFonts w:ascii="Times New Roman" w:hAnsi="Times New Roman" w:cs="Times New Roman"/>
          <w:sz w:val="28"/>
          <w:szCs w:val="28"/>
        </w:rPr>
        <w:t>ng</w:t>
      </w:r>
      <w:r w:rsidR="00A075A2" w:rsidRPr="008064CB">
        <w:rPr>
          <w:rFonts w:ascii="Times New Roman" w:hAnsi="Times New Roman" w:cs="Times New Roman"/>
          <w:sz w:val="28"/>
          <w:szCs w:val="28"/>
        </w:rPr>
        <w:t>:</w:t>
      </w:r>
    </w:p>
    <w:p w14:paraId="467B95D1" w14:textId="43C59D80" w:rsidR="00A075A2" w:rsidRPr="008064CB" w:rsidRDefault="00A075A2" w:rsidP="008E628C">
      <w:pPr>
        <w:pStyle w:val="Header"/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</w:rPr>
        <w:t>A. 3 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064CB">
        <w:rPr>
          <w:rFonts w:ascii="Times New Roman" w:hAnsi="Times New Roman" w:cs="Times New Roman"/>
          <w:sz w:val="28"/>
          <w:szCs w:val="28"/>
        </w:rPr>
        <w:t>y                  B. – 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064CB">
        <w:rPr>
          <w:rFonts w:ascii="Times New Roman" w:hAnsi="Times New Roman" w:cs="Times New Roman"/>
          <w:sz w:val="28"/>
          <w:szCs w:val="28"/>
        </w:rPr>
        <w:t>y</w:t>
      </w:r>
      <w:r w:rsidRPr="008064CB">
        <w:rPr>
          <w:rFonts w:ascii="Times New Roman" w:hAnsi="Times New Roman" w:cs="Times New Roman"/>
          <w:sz w:val="28"/>
          <w:szCs w:val="28"/>
        </w:rPr>
        <w:tab/>
        <w:t xml:space="preserve">                   C. 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064CB">
        <w:rPr>
          <w:rFonts w:ascii="Times New Roman" w:hAnsi="Times New Roman" w:cs="Times New Roman"/>
          <w:sz w:val="28"/>
          <w:szCs w:val="28"/>
        </w:rPr>
        <w:t>y + 10 xy</w:t>
      </w:r>
      <w:r w:rsidRPr="008064C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064CB">
        <w:rPr>
          <w:rFonts w:ascii="Times New Roman" w:hAnsi="Times New Roman" w:cs="Times New Roman"/>
          <w:sz w:val="28"/>
          <w:szCs w:val="28"/>
        </w:rPr>
        <w:t xml:space="preserve">             D. 3 x</w:t>
      </w:r>
      <w:r w:rsidRPr="008064C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064CB">
        <w:rPr>
          <w:rFonts w:ascii="Times New Roman" w:hAnsi="Times New Roman" w:cs="Times New Roman"/>
          <w:sz w:val="28"/>
          <w:szCs w:val="28"/>
        </w:rPr>
        <w:t>y - 10xy</w:t>
      </w:r>
      <w:r w:rsidRPr="008064C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064CB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14:paraId="5CEFC676" w14:textId="24B3DC26" w:rsidR="00380ADB" w:rsidRPr="008064CB" w:rsidRDefault="008064C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âu 13</w:t>
      </w:r>
      <w:r w:rsidR="00380ADB" w:rsidRPr="008064CB">
        <w:rPr>
          <w:rFonts w:ascii="Times New Roman" w:hAnsi="Times New Roman" w:cs="Times New Roman"/>
          <w:sz w:val="28"/>
          <w:szCs w:val="28"/>
        </w:rPr>
        <w:t xml:space="preserve">. Cho </w:t>
      </w:r>
      <w:r w:rsidR="00380ADB" w:rsidRPr="008064CB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6127AFD6" wp14:editId="56E185A5">
            <wp:extent cx="132080" cy="157480"/>
            <wp:effectExtent l="0" t="0" r="127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0ADB" w:rsidRPr="008064CB">
        <w:rPr>
          <w:rFonts w:ascii="Times New Roman" w:hAnsi="Times New Roman" w:cs="Times New Roman"/>
          <w:sz w:val="28"/>
          <w:szCs w:val="28"/>
        </w:rPr>
        <w:t>ABC (Â =90</w:t>
      </w:r>
      <w:r w:rsidR="00380ADB" w:rsidRPr="008064CB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D01082" w:rsidRPr="008064CB">
        <w:rPr>
          <w:rFonts w:ascii="Times New Roman" w:hAnsi="Times New Roman" w:cs="Times New Roman"/>
          <w:sz w:val="28"/>
          <w:szCs w:val="28"/>
        </w:rPr>
        <w:t>) có AB = 5cm, AC = 12 cm</w:t>
      </w:r>
      <w:r w:rsidR="00380ADB" w:rsidRPr="008064CB">
        <w:rPr>
          <w:rFonts w:ascii="Times New Roman" w:hAnsi="Times New Roman" w:cs="Times New Roman"/>
          <w:sz w:val="28"/>
          <w:szCs w:val="28"/>
        </w:rPr>
        <w:t xml:space="preserve">. </w:t>
      </w:r>
      <w:r w:rsidR="00380ADB" w:rsidRPr="008064CB">
        <w:rPr>
          <w:rFonts w:ascii="Times New Roman" w:hAnsi="Times New Roman" w:cs="Times New Roman"/>
          <w:sz w:val="28"/>
          <w:szCs w:val="28"/>
          <w:lang w:val="fr-FR"/>
        </w:rPr>
        <w:t>Độ dài BC là</w:t>
      </w:r>
      <w:r w:rsidR="002F761B"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380ADB" w:rsidRPr="008064CB">
        <w:rPr>
          <w:rFonts w:ascii="Times New Roman" w:hAnsi="Times New Roman" w:cs="Times New Roman"/>
          <w:sz w:val="28"/>
          <w:szCs w:val="28"/>
          <w:lang w:val="fr-FR"/>
        </w:rPr>
        <w:t>:</w:t>
      </w:r>
    </w:p>
    <w:p w14:paraId="759D76B4" w14:textId="2F15DB45" w:rsidR="00380ADB" w:rsidRPr="008064C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A. 7cm                </w:t>
      </w:r>
      <w:r w:rsidR="00D515EE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  <w:r w:rsidR="00AF3DF9">
        <w:rPr>
          <w:rFonts w:ascii="Times New Roman" w:hAnsi="Times New Roman" w:cs="Times New Roman"/>
          <w:sz w:val="28"/>
          <w:szCs w:val="28"/>
          <w:lang w:val="fr-FR"/>
        </w:rPr>
        <w:t>B. 13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cm         </w:t>
      </w:r>
      <w:r w:rsidR="00D515EE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    C. 1</w:t>
      </w:r>
      <w:r w:rsidR="00AF3DF9">
        <w:rPr>
          <w:rFonts w:ascii="Times New Roman" w:hAnsi="Times New Roman" w:cs="Times New Roman"/>
          <w:sz w:val="28"/>
          <w:szCs w:val="28"/>
          <w:lang w:val="fr-FR"/>
        </w:rPr>
        <w:t>7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cm </w:t>
      </w:r>
      <w:r w:rsidR="00D515EE">
        <w:rPr>
          <w:rFonts w:ascii="Times New Roman" w:hAnsi="Times New Roman" w:cs="Times New Roman"/>
          <w:sz w:val="28"/>
          <w:szCs w:val="28"/>
          <w:lang w:val="fr-FR"/>
        </w:rPr>
        <w:t xml:space="preserve">       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            D. 19cm</w:t>
      </w:r>
    </w:p>
    <w:p w14:paraId="34DFCF6D" w14:textId="20958A51" w:rsidR="00380ADB" w:rsidRPr="008064CB" w:rsidRDefault="008064C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âu 14</w:t>
      </w:r>
      <w:r w:rsidR="00380ADB" w:rsidRPr="008064CB">
        <w:rPr>
          <w:rFonts w:ascii="Times New Roman" w:hAnsi="Times New Roman" w:cs="Times New Roman"/>
          <w:sz w:val="28"/>
          <w:szCs w:val="28"/>
          <w:lang w:val="en-US"/>
        </w:rPr>
        <w:t xml:space="preserve">. Cho </w:t>
      </w:r>
      <w:r w:rsidR="00380ADB" w:rsidRPr="008064CB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4A919F66" wp14:editId="05175E0B">
            <wp:extent cx="132080" cy="157480"/>
            <wp:effectExtent l="0" t="0" r="127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0ADB" w:rsidRPr="008064CB">
        <w:rPr>
          <w:rFonts w:ascii="Times New Roman" w:hAnsi="Times New Roman" w:cs="Times New Roman"/>
          <w:sz w:val="28"/>
          <w:szCs w:val="28"/>
          <w:lang w:val="en-US"/>
        </w:rPr>
        <w:t>ABC có  Â= 70</w:t>
      </w:r>
      <w:r w:rsidR="00380ADB" w:rsidRPr="008064C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  <w:r w:rsidR="00380ADB" w:rsidRPr="008064CB">
        <w:rPr>
          <w:rFonts w:ascii="Times New Roman" w:hAnsi="Times New Roman" w:cs="Times New Roman"/>
          <w:sz w:val="28"/>
          <w:szCs w:val="28"/>
          <w:lang w:val="en-US"/>
        </w:rPr>
        <w:t xml:space="preserve"> , </w:t>
      </w:r>
      <w:r w:rsidR="00380ADB" w:rsidRPr="008064CB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4F9CF328" wp14:editId="29C652BB">
            <wp:extent cx="152400" cy="203200"/>
            <wp:effectExtent l="0" t="0" r="0" b="635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0ADB" w:rsidRPr="008064CB">
        <w:rPr>
          <w:rFonts w:ascii="Times New Roman" w:hAnsi="Times New Roman" w:cs="Times New Roman"/>
          <w:sz w:val="28"/>
          <w:szCs w:val="28"/>
          <w:lang w:val="en-US"/>
        </w:rPr>
        <w:t>= 60</w:t>
      </w:r>
      <w:r w:rsidR="00380ADB" w:rsidRPr="008064C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  <w:r w:rsidR="00380ADB" w:rsidRPr="008064CB">
        <w:rPr>
          <w:rFonts w:ascii="Times New Roman" w:hAnsi="Times New Roman" w:cs="Times New Roman"/>
          <w:sz w:val="28"/>
          <w:szCs w:val="28"/>
          <w:lang w:val="en-US"/>
        </w:rPr>
        <w:t>. Ta có:</w:t>
      </w:r>
    </w:p>
    <w:p w14:paraId="7A32B4E0" w14:textId="70D61928" w:rsidR="00380ADB" w:rsidRPr="008064CB" w:rsidRDefault="00BF4725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AC &gt; AB &gt;BC    B. BC &gt; AC &gt; AB       </w:t>
      </w:r>
      <w:r w:rsidR="00380ADB" w:rsidRPr="008064CB">
        <w:rPr>
          <w:rFonts w:ascii="Times New Roman" w:hAnsi="Times New Roman" w:cs="Times New Roman"/>
          <w:sz w:val="28"/>
          <w:szCs w:val="28"/>
        </w:rPr>
        <w:t>C</w:t>
      </w:r>
      <w:r w:rsidR="00D01082" w:rsidRPr="008064CB">
        <w:rPr>
          <w:rFonts w:ascii="Times New Roman" w:hAnsi="Times New Roman" w:cs="Times New Roman"/>
          <w:sz w:val="28"/>
          <w:szCs w:val="28"/>
        </w:rPr>
        <w:t xml:space="preserve">. AC &gt; AB &gt; BC      </w:t>
      </w:r>
      <w:r w:rsidR="00380ADB" w:rsidRPr="008064CB">
        <w:rPr>
          <w:rFonts w:ascii="Times New Roman" w:hAnsi="Times New Roman" w:cs="Times New Roman"/>
          <w:sz w:val="28"/>
          <w:szCs w:val="28"/>
        </w:rPr>
        <w:t>D. BC &gt; AB &gt; AC.</w:t>
      </w:r>
    </w:p>
    <w:p w14:paraId="6E0FB4F4" w14:textId="301CF3D8" w:rsidR="00380ADB" w:rsidRPr="008064CB" w:rsidRDefault="00D515EE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15</w:t>
      </w:r>
      <w:r w:rsidR="00380ADB" w:rsidRPr="008064CB">
        <w:rPr>
          <w:rFonts w:ascii="Times New Roman" w:hAnsi="Times New Roman" w:cs="Times New Roman"/>
          <w:sz w:val="28"/>
          <w:szCs w:val="28"/>
        </w:rPr>
        <w:t>.</w:t>
      </w:r>
      <w:r w:rsidR="0094359F" w:rsidRPr="008064CB">
        <w:rPr>
          <w:rFonts w:ascii="Times New Roman" w:hAnsi="Times New Roman" w:cs="Times New Roman"/>
          <w:sz w:val="28"/>
          <w:szCs w:val="28"/>
        </w:rPr>
        <w:t xml:space="preserve"> Cho tam giác ABC</w:t>
      </w:r>
      <w:r w:rsidR="00380ADB" w:rsidRPr="008064CB">
        <w:rPr>
          <w:rFonts w:ascii="Times New Roman" w:hAnsi="Times New Roman" w:cs="Times New Roman"/>
          <w:sz w:val="28"/>
          <w:szCs w:val="28"/>
        </w:rPr>
        <w:t>,</w:t>
      </w:r>
      <w:r w:rsidR="0094359F" w:rsidRPr="008064CB">
        <w:rPr>
          <w:rFonts w:ascii="Times New Roman" w:hAnsi="Times New Roman" w:cs="Times New Roman"/>
          <w:sz w:val="28"/>
          <w:szCs w:val="28"/>
        </w:rPr>
        <w:t xml:space="preserve"> </w:t>
      </w:r>
      <w:r w:rsidR="00380ADB" w:rsidRPr="008064CB">
        <w:rPr>
          <w:rFonts w:ascii="Times New Roman" w:hAnsi="Times New Roman" w:cs="Times New Roman"/>
          <w:sz w:val="28"/>
          <w:szCs w:val="28"/>
        </w:rPr>
        <w:t>trung tuyến AM và trọng tâm G. Ta có:</w:t>
      </w:r>
    </w:p>
    <w:p w14:paraId="6B9DF4C4" w14:textId="49F117A3" w:rsidR="00380ADB" w:rsidRPr="008064C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064CB">
        <w:rPr>
          <w:rFonts w:ascii="Times New Roman" w:hAnsi="Times New Roman" w:cs="Times New Roman"/>
          <w:sz w:val="28"/>
          <w:szCs w:val="28"/>
        </w:rPr>
        <w:t xml:space="preserve">A. AM = </w:t>
      </w:r>
      <w:r w:rsidRPr="008064CB">
        <w:rPr>
          <w:rFonts w:ascii="Times New Roman" w:hAnsi="Times New Roman" w:cs="Times New Roman"/>
          <w:noProof/>
          <w:position w:val="-24"/>
          <w:sz w:val="28"/>
          <w:szCs w:val="28"/>
          <w:lang w:val="en-US"/>
        </w:rPr>
        <w:drawing>
          <wp:inline distT="0" distB="0" distL="0" distR="0" wp14:anchorId="43ACDD8B" wp14:editId="258AFD8A">
            <wp:extent cx="152400" cy="38608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64CB">
        <w:rPr>
          <w:rFonts w:ascii="Times New Roman" w:hAnsi="Times New Roman" w:cs="Times New Roman"/>
          <w:sz w:val="28"/>
          <w:szCs w:val="28"/>
        </w:rPr>
        <w:t xml:space="preserve">GM       </w:t>
      </w:r>
      <w:r w:rsidR="00D515EE">
        <w:rPr>
          <w:rFonts w:ascii="Times New Roman" w:hAnsi="Times New Roman" w:cs="Times New Roman"/>
          <w:sz w:val="28"/>
          <w:szCs w:val="28"/>
        </w:rPr>
        <w:t xml:space="preserve">   </w:t>
      </w:r>
      <w:r w:rsidRPr="008064CB">
        <w:rPr>
          <w:rFonts w:ascii="Times New Roman" w:hAnsi="Times New Roman" w:cs="Times New Roman"/>
          <w:sz w:val="28"/>
          <w:szCs w:val="28"/>
        </w:rPr>
        <w:t xml:space="preserve">B. AG =  </w:t>
      </w:r>
      <w:r w:rsidRPr="008064CB">
        <w:rPr>
          <w:rFonts w:ascii="Times New Roman" w:hAnsi="Times New Roman" w:cs="Times New Roman"/>
          <w:noProof/>
          <w:position w:val="-24"/>
          <w:sz w:val="28"/>
          <w:szCs w:val="28"/>
          <w:lang w:val="en-US"/>
        </w:rPr>
        <w:drawing>
          <wp:inline distT="0" distB="0" distL="0" distR="0" wp14:anchorId="59BC051F" wp14:editId="6026C243">
            <wp:extent cx="152400" cy="38608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64CB">
        <w:rPr>
          <w:rFonts w:ascii="Times New Roman" w:hAnsi="Times New Roman" w:cs="Times New Roman"/>
          <w:sz w:val="28"/>
          <w:szCs w:val="28"/>
        </w:rPr>
        <w:t xml:space="preserve">AM      </w:t>
      </w:r>
      <w:r w:rsidR="00D515EE">
        <w:rPr>
          <w:rFonts w:ascii="Times New Roman" w:hAnsi="Times New Roman" w:cs="Times New Roman"/>
          <w:sz w:val="28"/>
          <w:szCs w:val="28"/>
        </w:rPr>
        <w:t xml:space="preserve">      </w:t>
      </w:r>
      <w:r w:rsidRPr="008064CB">
        <w:rPr>
          <w:rFonts w:ascii="Times New Roman" w:hAnsi="Times New Roman" w:cs="Times New Roman"/>
          <w:sz w:val="28"/>
          <w:szCs w:val="28"/>
        </w:rPr>
        <w:t>C. GM =</w:t>
      </w:r>
      <w:r w:rsidRPr="008064CB">
        <w:rPr>
          <w:rFonts w:ascii="Times New Roman" w:hAnsi="Times New Roman" w:cs="Times New Roman"/>
          <w:noProof/>
          <w:position w:val="-24"/>
          <w:sz w:val="28"/>
          <w:szCs w:val="28"/>
          <w:lang w:val="en-US"/>
        </w:rPr>
        <w:drawing>
          <wp:inline distT="0" distB="0" distL="0" distR="0" wp14:anchorId="1D1D581F" wp14:editId="78B21911">
            <wp:extent cx="152400" cy="38608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64CB">
        <w:rPr>
          <w:rFonts w:ascii="Times New Roman" w:hAnsi="Times New Roman" w:cs="Times New Roman"/>
          <w:sz w:val="28"/>
          <w:szCs w:val="28"/>
        </w:rPr>
        <w:t xml:space="preserve"> AM          D. AM = 2A</w:t>
      </w:r>
      <w:r w:rsidR="0094359F" w:rsidRPr="008064CB">
        <w:rPr>
          <w:rFonts w:ascii="Times New Roman" w:hAnsi="Times New Roman" w:cs="Times New Roman"/>
          <w:sz w:val="28"/>
          <w:szCs w:val="28"/>
        </w:rPr>
        <w:t>G</w:t>
      </w:r>
    </w:p>
    <w:p w14:paraId="25C3F46C" w14:textId="41C53243" w:rsidR="00380ADB" w:rsidRPr="008064CB" w:rsidRDefault="00D515EE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Câu 16</w:t>
      </w:r>
      <w:r w:rsidR="00380ADB" w:rsidRPr="008064CB">
        <w:rPr>
          <w:rFonts w:ascii="Times New Roman" w:hAnsi="Times New Roman" w:cs="Times New Roman"/>
          <w:sz w:val="28"/>
          <w:szCs w:val="28"/>
        </w:rPr>
        <w:t xml:space="preserve">. Cho tam giác </w:t>
      </w:r>
      <w:r w:rsidR="00380ADB" w:rsidRPr="008C3522">
        <w:rPr>
          <w:rFonts w:ascii="Times New Roman" w:hAnsi="Times New Roman" w:cs="Times New Roman"/>
          <w:i/>
          <w:iCs/>
          <w:sz w:val="28"/>
          <w:szCs w:val="28"/>
        </w:rPr>
        <w:t>ABC</w:t>
      </w:r>
      <w:r w:rsidR="00380ADB" w:rsidRPr="008064CB">
        <w:rPr>
          <w:rFonts w:ascii="Times New Roman" w:hAnsi="Times New Roman" w:cs="Times New Roman"/>
          <w:sz w:val="28"/>
          <w:szCs w:val="28"/>
        </w:rPr>
        <w:t xml:space="preserve"> có </w:t>
      </w:r>
      <w:r w:rsidR="00380ADB" w:rsidRPr="008C3522">
        <w:rPr>
          <w:rFonts w:ascii="Times New Roman" w:hAnsi="Times New Roman" w:cs="Times New Roman"/>
          <w:i/>
          <w:iCs/>
          <w:sz w:val="28"/>
          <w:szCs w:val="28"/>
        </w:rPr>
        <w:t xml:space="preserve">Â </w:t>
      </w:r>
      <w:r w:rsidR="00380ADB" w:rsidRPr="008064CB">
        <w:rPr>
          <w:rFonts w:ascii="Times New Roman" w:hAnsi="Times New Roman" w:cs="Times New Roman"/>
          <w:sz w:val="28"/>
          <w:szCs w:val="28"/>
        </w:rPr>
        <w:t>= 90</w:t>
      </w:r>
      <w:r w:rsidR="00380ADB" w:rsidRPr="008064CB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380ADB" w:rsidRPr="008064CB">
        <w:rPr>
          <w:rFonts w:ascii="Times New Roman" w:hAnsi="Times New Roman" w:cs="Times New Roman"/>
          <w:sz w:val="28"/>
          <w:szCs w:val="28"/>
        </w:rPr>
        <w:t xml:space="preserve"> và </w:t>
      </w:r>
      <w:r w:rsidR="00380ADB" w:rsidRPr="008C3522">
        <w:rPr>
          <w:rFonts w:ascii="Times New Roman" w:hAnsi="Times New Roman" w:cs="Times New Roman"/>
          <w:i/>
          <w:iCs/>
          <w:sz w:val="28"/>
          <w:szCs w:val="28"/>
        </w:rPr>
        <w:t>AB = AC</w:t>
      </w:r>
      <w:r w:rsidR="00380ADB" w:rsidRPr="008064CB">
        <w:rPr>
          <w:rFonts w:ascii="Times New Roman" w:hAnsi="Times New Roman" w:cs="Times New Roman"/>
          <w:sz w:val="28"/>
          <w:szCs w:val="28"/>
        </w:rPr>
        <w:t xml:space="preserve"> ta có:</w:t>
      </w:r>
    </w:p>
    <w:p w14:paraId="69849864" w14:textId="4C2AF3E2" w:rsidR="00380ADB" w:rsidRPr="008064C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8064CB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09CA5948" wp14:editId="48343171">
            <wp:extent cx="431800" cy="182880"/>
            <wp:effectExtent l="0" t="0" r="6350" b="762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là tam giác vuông.</w:t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064CB">
        <w:rPr>
          <w:rFonts w:ascii="Times New Roman" w:hAnsi="Times New Roman" w:cs="Times New Roman"/>
          <w:sz w:val="28"/>
          <w:szCs w:val="28"/>
          <w:lang w:val="fr-FR"/>
        </w:rPr>
        <w:tab/>
        <w:t xml:space="preserve">B. </w:t>
      </w:r>
      <w:r w:rsidR="00AF3DF9" w:rsidRPr="008064CB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26DB05D6" wp14:editId="3B7BA953">
            <wp:extent cx="431800" cy="182880"/>
            <wp:effectExtent l="0" t="0" r="6350" b="762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F3DF9" w:rsidRPr="008064CB">
        <w:rPr>
          <w:rFonts w:ascii="Times New Roman" w:hAnsi="Times New Roman" w:cs="Times New Roman"/>
          <w:sz w:val="28"/>
          <w:szCs w:val="28"/>
        </w:rPr>
        <w:t xml:space="preserve"> là tam giác đều.</w:t>
      </w:r>
    </w:p>
    <w:p w14:paraId="1ED72745" w14:textId="677246C3" w:rsidR="00380ADB" w:rsidRPr="008064C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</w:rPr>
        <w:t xml:space="preserve">C. </w:t>
      </w:r>
      <w:r w:rsidRPr="008064CB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CA7A1CD" wp14:editId="388EDCCB">
            <wp:extent cx="431800" cy="182880"/>
            <wp:effectExtent l="0" t="0" r="6350" b="762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64CB">
        <w:rPr>
          <w:rFonts w:ascii="Times New Roman" w:hAnsi="Times New Roman" w:cs="Times New Roman"/>
          <w:sz w:val="28"/>
          <w:szCs w:val="28"/>
        </w:rPr>
        <w:t xml:space="preserve"> là tam giác cân.</w:t>
      </w:r>
      <w:r w:rsidRPr="008064CB">
        <w:rPr>
          <w:rFonts w:ascii="Times New Roman" w:hAnsi="Times New Roman" w:cs="Times New Roman"/>
          <w:sz w:val="28"/>
          <w:szCs w:val="28"/>
        </w:rPr>
        <w:tab/>
      </w:r>
      <w:r w:rsidRPr="008064CB">
        <w:rPr>
          <w:rFonts w:ascii="Times New Roman" w:hAnsi="Times New Roman" w:cs="Times New Roman"/>
          <w:sz w:val="28"/>
          <w:szCs w:val="28"/>
        </w:rPr>
        <w:tab/>
      </w:r>
      <w:r w:rsidRPr="008064CB">
        <w:rPr>
          <w:rFonts w:ascii="Times New Roman" w:hAnsi="Times New Roman" w:cs="Times New Roman"/>
          <w:sz w:val="28"/>
          <w:szCs w:val="28"/>
        </w:rPr>
        <w:tab/>
      </w:r>
      <w:r w:rsidRPr="008064CB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="00AF3DF9" w:rsidRPr="008064CB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4AB67104" wp14:editId="541A840A">
            <wp:extent cx="431800" cy="182880"/>
            <wp:effectExtent l="0" t="0" r="6350" b="762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F3DF9" w:rsidRPr="008064CB">
        <w:rPr>
          <w:rFonts w:ascii="Times New Roman" w:hAnsi="Times New Roman" w:cs="Times New Roman"/>
          <w:sz w:val="28"/>
          <w:szCs w:val="28"/>
          <w:lang w:val="fr-FR"/>
        </w:rPr>
        <w:t xml:space="preserve"> là tam giác vuông cân.</w:t>
      </w:r>
    </w:p>
    <w:p w14:paraId="5E5C895D" w14:textId="6CD1B9E5" w:rsidR="00B05185" w:rsidRDefault="00CC00AC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bookmarkStart w:id="0" w:name="_Hlk58316827"/>
      <w:r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Câu </w:t>
      </w:r>
      <w:r w:rsidR="00B05185">
        <w:rPr>
          <w:rFonts w:ascii="Times New Roman" w:hAnsi="Times New Roman" w:cs="Times New Roman"/>
          <w:sz w:val="28"/>
          <w:szCs w:val="28"/>
          <w:lang w:val="pt-BR"/>
        </w:rPr>
        <w:t>1</w:t>
      </w:r>
      <w:r w:rsidRPr="008064CB">
        <w:rPr>
          <w:rFonts w:ascii="Times New Roman" w:hAnsi="Times New Roman" w:cs="Times New Roman"/>
          <w:sz w:val="28"/>
          <w:szCs w:val="28"/>
          <w:lang w:val="pt-BR"/>
        </w:rPr>
        <w:t>7. Bộ 3 đoạn thẳng nào sau đây là 3 cạnh của  mộ</w:t>
      </w:r>
      <w:r w:rsidR="00B05185">
        <w:rPr>
          <w:rFonts w:ascii="Times New Roman" w:hAnsi="Times New Roman" w:cs="Times New Roman"/>
          <w:sz w:val="28"/>
          <w:szCs w:val="28"/>
          <w:lang w:val="pt-BR"/>
        </w:rPr>
        <w:t>t tam giác:</w:t>
      </w:r>
    </w:p>
    <w:p w14:paraId="403456CF" w14:textId="7A8830CF" w:rsidR="0080505E" w:rsidRDefault="00B05185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A. 1cm; 2cm; 3,5cm               </w:t>
      </w:r>
      <w:r w:rsidR="0080505E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B. 2cm; 3cm; 4cm </w:t>
      </w:r>
    </w:p>
    <w:p w14:paraId="440163D9" w14:textId="7A341055" w:rsidR="00CC00AC" w:rsidRPr="008064CB" w:rsidRDefault="00B05185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C. 2cm; 3cm; 5</w:t>
      </w:r>
      <w:r w:rsidR="00CC00AC"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cm                   </w:t>
      </w:r>
      <w:r w:rsidR="0080505E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</w:t>
      </w:r>
      <w:r w:rsidR="00CC00AC" w:rsidRPr="008064CB">
        <w:rPr>
          <w:rFonts w:ascii="Times New Roman" w:hAnsi="Times New Roman" w:cs="Times New Roman"/>
          <w:sz w:val="28"/>
          <w:szCs w:val="28"/>
          <w:lang w:val="pt-BR"/>
        </w:rPr>
        <w:t>D. 2,2</w:t>
      </w:r>
      <w:r w:rsidR="0080505E">
        <w:rPr>
          <w:rFonts w:ascii="Times New Roman" w:hAnsi="Times New Roman" w:cs="Times New Roman"/>
          <w:sz w:val="28"/>
          <w:szCs w:val="28"/>
          <w:lang w:val="pt-BR"/>
        </w:rPr>
        <w:t>cm</w:t>
      </w:r>
      <w:r w:rsidR="00CC00AC" w:rsidRPr="008064CB">
        <w:rPr>
          <w:rFonts w:ascii="Times New Roman" w:hAnsi="Times New Roman" w:cs="Times New Roman"/>
          <w:sz w:val="28"/>
          <w:szCs w:val="28"/>
          <w:lang w:val="pt-BR"/>
        </w:rPr>
        <w:t>; 2</w:t>
      </w:r>
      <w:r w:rsidR="0080505E">
        <w:rPr>
          <w:rFonts w:ascii="Times New Roman" w:hAnsi="Times New Roman" w:cs="Times New Roman"/>
          <w:sz w:val="28"/>
          <w:szCs w:val="28"/>
          <w:lang w:val="pt-BR"/>
        </w:rPr>
        <w:t>cm</w:t>
      </w:r>
      <w:r w:rsidR="00CC00AC" w:rsidRPr="008064CB">
        <w:rPr>
          <w:rFonts w:ascii="Times New Roman" w:hAnsi="Times New Roman" w:cs="Times New Roman"/>
          <w:sz w:val="28"/>
          <w:szCs w:val="28"/>
          <w:lang w:val="pt-BR"/>
        </w:rPr>
        <w:t>; 4,2cm.</w:t>
      </w:r>
    </w:p>
    <w:p w14:paraId="48593AF5" w14:textId="2EA3B734" w:rsidR="00445660" w:rsidRPr="008064CB" w:rsidRDefault="0080505E" w:rsidP="008E628C">
      <w:pPr>
        <w:pStyle w:val="Header"/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18. </w:t>
      </w:r>
      <w:r w:rsidR="00445660" w:rsidRPr="008064CB">
        <w:rPr>
          <w:rFonts w:ascii="Times New Roman" w:hAnsi="Times New Roman" w:cs="Times New Roman"/>
          <w:sz w:val="28"/>
          <w:szCs w:val="28"/>
        </w:rPr>
        <w:t>Cho tam giác ABC cân tại A có AB = 5cm, BC = 6cm và AM là đường trung tuyến, độ dài đoạn AM là:</w:t>
      </w:r>
    </w:p>
    <w:p w14:paraId="4234A49B" w14:textId="1026C5FE" w:rsidR="00445660" w:rsidRPr="008064CB" w:rsidRDefault="00445660" w:rsidP="008E628C">
      <w:pPr>
        <w:pStyle w:val="Header"/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</w:rPr>
        <w:t xml:space="preserve">A. 3cm                     B. </w:t>
      </w:r>
      <w:r w:rsidRPr="008064CB">
        <w:rPr>
          <w:rFonts w:ascii="Times New Roman" w:hAnsi="Times New Roman" w:cs="Times New Roman"/>
          <w:position w:val="-8"/>
          <w:sz w:val="28"/>
          <w:szCs w:val="28"/>
        </w:rPr>
        <w:object w:dxaOrig="480" w:dyaOrig="360" w14:anchorId="19D2A92E">
          <v:shape id="_x0000_i1035" type="#_x0000_t75" style="width:24pt;height:18pt" o:ole="">
            <v:imagedata r:id="rId30" o:title=""/>
          </v:shape>
          <o:OLEObject Type="Embed" ProgID="Equation.DSMT4" ShapeID="_x0000_i1035" DrawAspect="Content" ObjectID="_1722486023" r:id="rId31"/>
        </w:object>
      </w:r>
      <w:r w:rsidRPr="008064CB">
        <w:rPr>
          <w:rFonts w:ascii="Times New Roman" w:hAnsi="Times New Roman" w:cs="Times New Roman"/>
          <w:sz w:val="28"/>
          <w:szCs w:val="28"/>
        </w:rPr>
        <w:t xml:space="preserve"> cm                         C. </w:t>
      </w:r>
      <w:r w:rsidRPr="008064CB">
        <w:rPr>
          <w:rFonts w:ascii="Times New Roman" w:hAnsi="Times New Roman" w:cs="Times New Roman"/>
          <w:position w:val="-6"/>
          <w:sz w:val="28"/>
          <w:szCs w:val="28"/>
        </w:rPr>
        <w:object w:dxaOrig="460" w:dyaOrig="340" w14:anchorId="6A6F30D7">
          <v:shape id="_x0000_i1036" type="#_x0000_t75" style="width:23pt;height:17pt" o:ole="">
            <v:imagedata r:id="rId32" o:title=""/>
          </v:shape>
          <o:OLEObject Type="Embed" ProgID="Equation.DSMT4" ShapeID="_x0000_i1036" DrawAspect="Content" ObjectID="_1722486024" r:id="rId33"/>
        </w:object>
      </w:r>
      <w:r w:rsidRPr="008064CB">
        <w:rPr>
          <w:rFonts w:ascii="Times New Roman" w:hAnsi="Times New Roman" w:cs="Times New Roman"/>
          <w:sz w:val="28"/>
          <w:szCs w:val="28"/>
        </w:rPr>
        <w:t xml:space="preserve">cm                   D. 4 cm </w:t>
      </w:r>
    </w:p>
    <w:p w14:paraId="2B95BD3B" w14:textId="53BF6CF4" w:rsidR="00D515EE" w:rsidRPr="008064CB" w:rsidRDefault="0080505E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19</w:t>
      </w:r>
      <w:r w:rsidR="00D515EE" w:rsidRPr="008064CB">
        <w:rPr>
          <w:rFonts w:ascii="Times New Roman" w:hAnsi="Times New Roman" w:cs="Times New Roman"/>
          <w:sz w:val="28"/>
          <w:szCs w:val="28"/>
        </w:rPr>
        <w:t xml:space="preserve">. </w:t>
      </w:r>
      <w:r w:rsidR="00D515EE" w:rsidRPr="008064CB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4BB969CA" wp14:editId="231C469F">
            <wp:extent cx="132080" cy="157480"/>
            <wp:effectExtent l="0" t="0" r="127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15EE" w:rsidRPr="008064CB">
        <w:rPr>
          <w:rFonts w:ascii="Times New Roman" w:hAnsi="Times New Roman" w:cs="Times New Roman"/>
          <w:sz w:val="28"/>
          <w:szCs w:val="28"/>
        </w:rPr>
        <w:t>ABC (Â =90</w:t>
      </w:r>
      <w:r w:rsidR="00D515EE" w:rsidRPr="008064CB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D515EE" w:rsidRPr="008064CB">
        <w:rPr>
          <w:rFonts w:ascii="Times New Roman" w:hAnsi="Times New Roman" w:cs="Times New Roman"/>
          <w:sz w:val="28"/>
          <w:szCs w:val="28"/>
        </w:rPr>
        <w:t xml:space="preserve">) bằng  </w:t>
      </w:r>
      <w:r w:rsidR="00D515EE" w:rsidRPr="008064CB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0ECE0C3E" wp14:editId="11B86F22">
            <wp:extent cx="132080" cy="157480"/>
            <wp:effectExtent l="0" t="0" r="127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15EE" w:rsidRPr="008064CB">
        <w:rPr>
          <w:rFonts w:ascii="Times New Roman" w:hAnsi="Times New Roman" w:cs="Times New Roman"/>
          <w:sz w:val="28"/>
          <w:szCs w:val="28"/>
        </w:rPr>
        <w:t>ABC ( Â’=90</w:t>
      </w:r>
      <w:r w:rsidR="00D515EE" w:rsidRPr="008064CB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D515EE" w:rsidRPr="008064CB">
        <w:rPr>
          <w:rFonts w:ascii="Times New Roman" w:hAnsi="Times New Roman" w:cs="Times New Roman"/>
          <w:sz w:val="28"/>
          <w:szCs w:val="28"/>
        </w:rPr>
        <w:t>) nếu</w:t>
      </w:r>
    </w:p>
    <w:p w14:paraId="2A895D0C" w14:textId="46089060" w:rsidR="00D515EE" w:rsidRPr="008064CB" w:rsidRDefault="00D515EE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</w:rPr>
        <w:t xml:space="preserve">A. </w:t>
      </w:r>
      <w:r w:rsidRPr="008064CB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6B8C1F33" wp14:editId="7995DC0A">
            <wp:extent cx="452120" cy="203200"/>
            <wp:effectExtent l="0" t="0" r="5080" b="635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2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64CB">
        <w:rPr>
          <w:rFonts w:ascii="Times New Roman" w:hAnsi="Times New Roman" w:cs="Times New Roman"/>
          <w:sz w:val="28"/>
          <w:szCs w:val="28"/>
        </w:rPr>
        <w:t xml:space="preserve">, AB = A’B’            </w:t>
      </w:r>
      <w:r w:rsidRPr="008064CB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80505E">
        <w:rPr>
          <w:rFonts w:ascii="Times New Roman" w:hAnsi="Times New Roman" w:cs="Times New Roman"/>
          <w:sz w:val="28"/>
          <w:szCs w:val="28"/>
          <w:lang w:val="en-US"/>
        </w:rPr>
        <w:t xml:space="preserve">           </w:t>
      </w:r>
      <w:r w:rsidRPr="008064CB">
        <w:rPr>
          <w:rFonts w:ascii="Times New Roman" w:hAnsi="Times New Roman" w:cs="Times New Roman"/>
          <w:sz w:val="28"/>
          <w:szCs w:val="28"/>
        </w:rPr>
        <w:t xml:space="preserve">B. </w:t>
      </w:r>
      <w:r w:rsidRPr="008064CB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052756DC" wp14:editId="513BE6B3">
            <wp:extent cx="452120" cy="203200"/>
            <wp:effectExtent l="0" t="0" r="5080" b="635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2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64CB">
        <w:rPr>
          <w:rFonts w:ascii="Times New Roman" w:hAnsi="Times New Roman" w:cs="Times New Roman"/>
          <w:sz w:val="28"/>
          <w:szCs w:val="28"/>
        </w:rPr>
        <w:t xml:space="preserve">,AB=AC          </w:t>
      </w:r>
    </w:p>
    <w:p w14:paraId="72C35C50" w14:textId="6950B85C" w:rsidR="00D515EE" w:rsidRDefault="00D515EE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4CB">
        <w:rPr>
          <w:rFonts w:ascii="Times New Roman" w:hAnsi="Times New Roman" w:cs="Times New Roman"/>
          <w:sz w:val="28"/>
          <w:szCs w:val="28"/>
        </w:rPr>
        <w:t xml:space="preserve">C. Â=Â’, BC = B’C’                </w:t>
      </w:r>
      <w:r w:rsidR="0080505E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8064CB">
        <w:rPr>
          <w:rFonts w:ascii="Times New Roman" w:hAnsi="Times New Roman" w:cs="Times New Roman"/>
          <w:sz w:val="28"/>
          <w:szCs w:val="28"/>
        </w:rPr>
        <w:t xml:space="preserve">D. </w:t>
      </w:r>
      <w:r w:rsidRPr="008064CB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020E4463" wp14:editId="786237E5">
            <wp:extent cx="411480" cy="223520"/>
            <wp:effectExtent l="0" t="0" r="7620" b="508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64CB">
        <w:rPr>
          <w:rFonts w:ascii="Times New Roman" w:hAnsi="Times New Roman" w:cs="Times New Roman"/>
          <w:sz w:val="28"/>
          <w:szCs w:val="28"/>
        </w:rPr>
        <w:t>’ , AC = A’C’</w:t>
      </w:r>
    </w:p>
    <w:p w14:paraId="724E862F" w14:textId="3222F4CF" w:rsidR="00E902D3" w:rsidRPr="001B0039" w:rsidRDefault="009675E7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 w:rsidR="00E902D3">
        <w:rPr>
          <w:rFonts w:ascii="Times New Roman" w:hAnsi="Times New Roman" w:cs="Times New Roman"/>
          <w:sz w:val="28"/>
          <w:szCs w:val="28"/>
        </w:rPr>
        <w:t>âu 20.</w:t>
      </w:r>
      <w:r w:rsidR="00E902D3" w:rsidRPr="001B0039">
        <w:rPr>
          <w:rFonts w:ascii="Times New Roman" w:hAnsi="Times New Roman" w:cs="Times New Roman"/>
          <w:sz w:val="28"/>
          <w:lang w:val="fr-FR"/>
        </w:rPr>
        <w:t xml:space="preserve"> Mộ</w:t>
      </w:r>
      <w:r w:rsidR="00E902D3">
        <w:rPr>
          <w:rFonts w:ascii="Times New Roman" w:hAnsi="Times New Roman" w:cs="Times New Roman"/>
          <w:sz w:val="28"/>
          <w:lang w:val="fr-FR"/>
        </w:rPr>
        <w:t>t tam giác có H</w:t>
      </w:r>
      <w:r w:rsidR="00E902D3" w:rsidRPr="001B0039">
        <w:rPr>
          <w:rFonts w:ascii="Times New Roman" w:hAnsi="Times New Roman" w:cs="Times New Roman"/>
          <w:sz w:val="28"/>
          <w:lang w:val="fr-FR"/>
        </w:rPr>
        <w:t xml:space="preserve"> là tr</w:t>
      </w:r>
      <w:r w:rsidR="00E902D3">
        <w:rPr>
          <w:rFonts w:ascii="Times New Roman" w:hAnsi="Times New Roman" w:cs="Times New Roman"/>
          <w:sz w:val="28"/>
          <w:lang w:val="fr-FR"/>
        </w:rPr>
        <w:t>ực tâm, thì H</w:t>
      </w:r>
      <w:r w:rsidR="00E902D3" w:rsidRPr="001B0039">
        <w:rPr>
          <w:rFonts w:ascii="Times New Roman" w:hAnsi="Times New Roman" w:cs="Times New Roman"/>
          <w:sz w:val="28"/>
          <w:lang w:val="fr-FR"/>
        </w:rPr>
        <w:t xml:space="preserve"> là giao điểm của ba đường :</w:t>
      </w:r>
    </w:p>
    <w:p w14:paraId="7B85C858" w14:textId="7832D6E9" w:rsidR="00E902D3" w:rsidRPr="001B0039" w:rsidRDefault="00E902D3" w:rsidP="008E628C">
      <w:pPr>
        <w:tabs>
          <w:tab w:val="left" w:pos="2313"/>
          <w:tab w:val="left" w:pos="4969"/>
          <w:tab w:val="left" w:pos="7206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0039">
        <w:rPr>
          <w:rFonts w:ascii="Times New Roman" w:hAnsi="Times New Roman" w:cs="Times New Roman"/>
          <w:sz w:val="28"/>
        </w:rPr>
        <w:t>A. Ba đường cao</w:t>
      </w:r>
      <w:r w:rsidRPr="001B0039">
        <w:rPr>
          <w:rFonts w:ascii="Times New Roman" w:hAnsi="Times New Roman" w:cs="Times New Roman"/>
          <w:sz w:val="28"/>
          <w:szCs w:val="28"/>
        </w:rPr>
        <w:tab/>
      </w:r>
      <w:r w:rsidR="00B73AE1">
        <w:rPr>
          <w:rFonts w:ascii="Times New Roman" w:hAnsi="Times New Roman" w:cs="Times New Roman"/>
          <w:sz w:val="28"/>
        </w:rPr>
        <w:t xml:space="preserve">   B</w:t>
      </w:r>
      <w:r w:rsidRPr="001B0039">
        <w:rPr>
          <w:rFonts w:ascii="Times New Roman" w:hAnsi="Times New Roman" w:cs="Times New Roman"/>
          <w:sz w:val="28"/>
        </w:rPr>
        <w:t xml:space="preserve">. Trung trực </w:t>
      </w:r>
      <w:r w:rsidRPr="001B0039">
        <w:rPr>
          <w:rFonts w:ascii="Times New Roman" w:hAnsi="Times New Roman" w:cs="Times New Roman"/>
          <w:sz w:val="28"/>
          <w:szCs w:val="28"/>
        </w:rPr>
        <w:tab/>
      </w:r>
      <w:r w:rsidR="00B73AE1">
        <w:rPr>
          <w:rFonts w:ascii="Times New Roman" w:hAnsi="Times New Roman" w:cs="Times New Roman"/>
          <w:sz w:val="28"/>
        </w:rPr>
        <w:t>C</w:t>
      </w:r>
      <w:r w:rsidRPr="001B0039">
        <w:rPr>
          <w:rFonts w:ascii="Times New Roman" w:hAnsi="Times New Roman" w:cs="Times New Roman"/>
          <w:sz w:val="28"/>
        </w:rPr>
        <w:t>. Phân giác</w:t>
      </w:r>
      <w:r w:rsidRPr="001B0039">
        <w:rPr>
          <w:rFonts w:ascii="Times New Roman" w:hAnsi="Times New Roman" w:cs="Times New Roman"/>
          <w:sz w:val="28"/>
          <w:szCs w:val="28"/>
        </w:rPr>
        <w:tab/>
      </w:r>
      <w:r w:rsidRPr="001B0039">
        <w:rPr>
          <w:rFonts w:ascii="Times New Roman" w:hAnsi="Times New Roman" w:cs="Times New Roman"/>
          <w:sz w:val="28"/>
        </w:rPr>
        <w:t>D. Trung tuyến</w:t>
      </w:r>
    </w:p>
    <w:p w14:paraId="3F0A4DF8" w14:textId="17340ED8" w:rsidR="00380ADB" w:rsidRPr="00380AD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380ADB">
        <w:rPr>
          <w:rFonts w:ascii="Times New Roman" w:hAnsi="Times New Roman" w:cs="Times New Roman"/>
          <w:b/>
          <w:sz w:val="28"/>
          <w:szCs w:val="28"/>
          <w:lang w:val="nl-NL"/>
        </w:rPr>
        <w:t xml:space="preserve">Phần II – Tự luận </w:t>
      </w:r>
      <w:r w:rsidR="002F761B">
        <w:rPr>
          <w:rFonts w:ascii="Times New Roman" w:hAnsi="Times New Roman" w:cs="Times New Roman"/>
          <w:sz w:val="28"/>
          <w:szCs w:val="28"/>
          <w:lang w:val="nl-NL"/>
        </w:rPr>
        <w:t>(6</w:t>
      </w:r>
      <w:r w:rsidRPr="00380ADB">
        <w:rPr>
          <w:rFonts w:ascii="Times New Roman" w:hAnsi="Times New Roman" w:cs="Times New Roman"/>
          <w:sz w:val="28"/>
          <w:szCs w:val="28"/>
          <w:lang w:val="nl-NL"/>
        </w:rPr>
        <w:t>,0 điểm)</w:t>
      </w:r>
    </w:p>
    <w:bookmarkEnd w:id="0"/>
    <w:p w14:paraId="095DFD03" w14:textId="75D3115F" w:rsidR="00380ADB" w:rsidRPr="00380ADB" w:rsidRDefault="00E902D3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1.</w:t>
      </w:r>
      <w:r w:rsidR="00380ADB" w:rsidRPr="00380ADB">
        <w:rPr>
          <w:rFonts w:ascii="Times New Roman" w:hAnsi="Times New Roman" w:cs="Times New Roman"/>
          <w:sz w:val="28"/>
          <w:szCs w:val="28"/>
        </w:rPr>
        <w:t xml:space="preserve"> (1</w:t>
      </w:r>
      <w:r w:rsidR="002F761B">
        <w:rPr>
          <w:rFonts w:ascii="Times New Roman" w:hAnsi="Times New Roman" w:cs="Times New Roman"/>
          <w:sz w:val="28"/>
          <w:szCs w:val="28"/>
        </w:rPr>
        <w:t>,5</w:t>
      </w:r>
      <w:r w:rsidR="00380ADB" w:rsidRPr="00380ADB">
        <w:rPr>
          <w:rFonts w:ascii="Times New Roman" w:hAnsi="Times New Roman" w:cs="Times New Roman"/>
          <w:sz w:val="28"/>
          <w:szCs w:val="28"/>
        </w:rPr>
        <w:t>đ</w:t>
      </w:r>
      <w:r w:rsidR="002F761B">
        <w:rPr>
          <w:rFonts w:ascii="Times New Roman" w:hAnsi="Times New Roman" w:cs="Times New Roman"/>
          <w:sz w:val="28"/>
          <w:szCs w:val="28"/>
        </w:rPr>
        <w:t>iểm</w:t>
      </w:r>
      <w:r w:rsidR="00380ADB" w:rsidRPr="00380ADB">
        <w:rPr>
          <w:rFonts w:ascii="Times New Roman" w:hAnsi="Times New Roman" w:cs="Times New Roman"/>
          <w:sz w:val="28"/>
          <w:szCs w:val="28"/>
        </w:rPr>
        <w:t>) a, Thu gọn đa thức M = 5x</w:t>
      </w:r>
      <w:r w:rsidR="00380ADB" w:rsidRPr="00380AD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80ADB" w:rsidRPr="00380ADB">
        <w:rPr>
          <w:rFonts w:ascii="Times New Roman" w:hAnsi="Times New Roman" w:cs="Times New Roman"/>
          <w:sz w:val="28"/>
          <w:szCs w:val="28"/>
        </w:rPr>
        <w:t>y - x</w:t>
      </w:r>
      <w:r w:rsidR="00380ADB" w:rsidRPr="00380AD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380ADB" w:rsidRPr="00380ADB">
        <w:rPr>
          <w:rFonts w:ascii="Times New Roman" w:hAnsi="Times New Roman" w:cs="Times New Roman"/>
          <w:sz w:val="28"/>
          <w:szCs w:val="28"/>
        </w:rPr>
        <w:t>y</w:t>
      </w:r>
      <w:r w:rsidR="00380ADB" w:rsidRPr="00380AD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80ADB" w:rsidRPr="00380ADB">
        <w:rPr>
          <w:rFonts w:ascii="Times New Roman" w:hAnsi="Times New Roman" w:cs="Times New Roman"/>
          <w:sz w:val="28"/>
          <w:szCs w:val="28"/>
        </w:rPr>
        <w:t xml:space="preserve"> +2xy - 5x</w:t>
      </w:r>
      <w:r w:rsidR="00380ADB" w:rsidRPr="00380AD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2F761B">
        <w:rPr>
          <w:rFonts w:ascii="Times New Roman" w:hAnsi="Times New Roman" w:cs="Times New Roman"/>
          <w:sz w:val="28"/>
          <w:szCs w:val="28"/>
        </w:rPr>
        <w:t xml:space="preserve">y </w:t>
      </w:r>
      <w:r w:rsidR="00380ADB" w:rsidRPr="00380ADB">
        <w:rPr>
          <w:rFonts w:ascii="Times New Roman" w:hAnsi="Times New Roman" w:cs="Times New Roman"/>
          <w:sz w:val="28"/>
          <w:szCs w:val="28"/>
        </w:rPr>
        <w:t>+x</w:t>
      </w:r>
      <w:r w:rsidR="00380ADB" w:rsidRPr="00380AD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80ADB" w:rsidRPr="00380ADB">
        <w:rPr>
          <w:rFonts w:ascii="Times New Roman" w:hAnsi="Times New Roman" w:cs="Times New Roman"/>
          <w:sz w:val="28"/>
          <w:szCs w:val="28"/>
        </w:rPr>
        <w:t xml:space="preserve"> + x</w:t>
      </w:r>
      <w:r w:rsidR="00380ADB" w:rsidRPr="00380AD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380ADB" w:rsidRPr="00380ADB">
        <w:rPr>
          <w:rFonts w:ascii="Times New Roman" w:hAnsi="Times New Roman" w:cs="Times New Roman"/>
          <w:sz w:val="28"/>
          <w:szCs w:val="28"/>
        </w:rPr>
        <w:t>y</w:t>
      </w:r>
      <w:r w:rsidR="00380ADB" w:rsidRPr="00380AD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80ADB" w:rsidRPr="00380ADB">
        <w:rPr>
          <w:rFonts w:ascii="Times New Roman" w:hAnsi="Times New Roman" w:cs="Times New Roman"/>
          <w:sz w:val="28"/>
          <w:szCs w:val="28"/>
        </w:rPr>
        <w:t xml:space="preserve"> -xy -1.</w:t>
      </w:r>
    </w:p>
    <w:p w14:paraId="75C00E5D" w14:textId="046B055B" w:rsidR="00380ADB" w:rsidRPr="00380AD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0ADB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B73AE1">
        <w:rPr>
          <w:rFonts w:ascii="Times New Roman" w:hAnsi="Times New Roman" w:cs="Times New Roman"/>
          <w:sz w:val="28"/>
          <w:szCs w:val="28"/>
        </w:rPr>
        <w:t xml:space="preserve">        </w:t>
      </w:r>
      <w:r w:rsidRPr="00380ADB">
        <w:rPr>
          <w:rFonts w:ascii="Times New Roman" w:hAnsi="Times New Roman" w:cs="Times New Roman"/>
          <w:sz w:val="28"/>
          <w:szCs w:val="28"/>
        </w:rPr>
        <w:t>b, Tính giá trị của biểu thứ</w:t>
      </w:r>
      <w:r w:rsidR="002F761B">
        <w:rPr>
          <w:rFonts w:ascii="Times New Roman" w:hAnsi="Times New Roman" w:cs="Times New Roman"/>
          <w:sz w:val="28"/>
          <w:szCs w:val="28"/>
        </w:rPr>
        <w:t xml:space="preserve">c M </w:t>
      </w:r>
      <w:r w:rsidRPr="00380ADB">
        <w:rPr>
          <w:rFonts w:ascii="Times New Roman" w:hAnsi="Times New Roman" w:cs="Times New Roman"/>
          <w:sz w:val="28"/>
          <w:szCs w:val="28"/>
        </w:rPr>
        <w:t>tạ</w:t>
      </w:r>
      <w:r w:rsidR="00B73AE1">
        <w:rPr>
          <w:rFonts w:ascii="Times New Roman" w:hAnsi="Times New Roman" w:cs="Times New Roman"/>
          <w:sz w:val="28"/>
          <w:szCs w:val="28"/>
        </w:rPr>
        <w:t xml:space="preserve">i </w:t>
      </w:r>
      <w:r w:rsidR="002F761B">
        <w:rPr>
          <w:rFonts w:ascii="Times New Roman" w:hAnsi="Times New Roman" w:cs="Times New Roman"/>
          <w:sz w:val="28"/>
          <w:szCs w:val="28"/>
        </w:rPr>
        <w:t xml:space="preserve">x = 1 và </w:t>
      </w:r>
      <w:r w:rsidRPr="00380ADB">
        <w:rPr>
          <w:rFonts w:ascii="Times New Roman" w:hAnsi="Times New Roman" w:cs="Times New Roman"/>
          <w:sz w:val="28"/>
          <w:szCs w:val="28"/>
        </w:rPr>
        <w:t>y = -1</w:t>
      </w:r>
    </w:p>
    <w:p w14:paraId="515B4C25" w14:textId="3B3DF126" w:rsidR="00380ADB" w:rsidRPr="00380AD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80ADB">
        <w:rPr>
          <w:rFonts w:ascii="Times New Roman" w:hAnsi="Times New Roman" w:cs="Times New Roman"/>
          <w:sz w:val="28"/>
          <w:szCs w:val="28"/>
        </w:rPr>
        <w:t xml:space="preserve">Câu </w:t>
      </w:r>
      <w:r w:rsidR="002F761B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E902D3">
        <w:rPr>
          <w:rFonts w:ascii="Times New Roman" w:hAnsi="Times New Roman" w:cs="Times New Roman"/>
          <w:sz w:val="28"/>
          <w:szCs w:val="28"/>
        </w:rPr>
        <w:t>.</w:t>
      </w:r>
      <w:r w:rsidRPr="00380ADB">
        <w:rPr>
          <w:rFonts w:ascii="Times New Roman" w:hAnsi="Times New Roman" w:cs="Times New Roman"/>
          <w:sz w:val="28"/>
          <w:szCs w:val="28"/>
        </w:rPr>
        <w:t xml:space="preserve"> </w:t>
      </w:r>
      <w:r w:rsidRPr="00380ADB">
        <w:rPr>
          <w:rFonts w:ascii="Times New Roman" w:hAnsi="Times New Roman" w:cs="Times New Roman"/>
          <w:sz w:val="28"/>
          <w:szCs w:val="28"/>
          <w:lang w:val="en-US"/>
        </w:rPr>
        <w:t>(1,5 đ</w:t>
      </w:r>
      <w:r w:rsidR="002F761B">
        <w:rPr>
          <w:rFonts w:ascii="Times New Roman" w:hAnsi="Times New Roman" w:cs="Times New Roman"/>
          <w:sz w:val="28"/>
          <w:szCs w:val="28"/>
          <w:lang w:val="en-US"/>
        </w:rPr>
        <w:t>iểm</w:t>
      </w:r>
      <w:r w:rsidRPr="00380ADB">
        <w:rPr>
          <w:rFonts w:ascii="Times New Roman" w:hAnsi="Times New Roman" w:cs="Times New Roman"/>
          <w:sz w:val="28"/>
          <w:szCs w:val="28"/>
          <w:lang w:val="en-US"/>
        </w:rPr>
        <w:t>) Cho đa thứ</w:t>
      </w:r>
      <w:r w:rsidR="002F761B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380ADB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368509AC" w14:textId="77777777" w:rsidR="00380ADB" w:rsidRPr="00380AD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80ADB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380ADB">
        <w:rPr>
          <w:rFonts w:ascii="Times New Roman" w:hAnsi="Times New Roman" w:cs="Times New Roman"/>
          <w:sz w:val="28"/>
          <w:szCs w:val="28"/>
          <w:lang w:val="en-US"/>
        </w:rPr>
        <w:tab/>
        <w:t>P(x) = 5x</w:t>
      </w:r>
      <w:r w:rsidRPr="00380AD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380ADB">
        <w:rPr>
          <w:rFonts w:ascii="Times New Roman" w:hAnsi="Times New Roman" w:cs="Times New Roman"/>
          <w:sz w:val="28"/>
          <w:szCs w:val="28"/>
          <w:lang w:val="en-US"/>
        </w:rPr>
        <w:t xml:space="preserve"> + 2x</w:t>
      </w:r>
      <w:r w:rsidRPr="00380AD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4</w:t>
      </w:r>
      <w:r w:rsidRPr="00380ADB">
        <w:rPr>
          <w:rFonts w:ascii="Times New Roman" w:hAnsi="Times New Roman" w:cs="Times New Roman"/>
          <w:sz w:val="28"/>
          <w:szCs w:val="28"/>
          <w:lang w:val="en-US"/>
        </w:rPr>
        <w:t xml:space="preserve"> – x</w:t>
      </w:r>
      <w:r w:rsidRPr="00380AD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380ADB">
        <w:rPr>
          <w:rFonts w:ascii="Times New Roman" w:hAnsi="Times New Roman" w:cs="Times New Roman"/>
          <w:sz w:val="28"/>
          <w:szCs w:val="28"/>
          <w:lang w:val="en-US"/>
        </w:rPr>
        <w:t xml:space="preserve"> + 3x</w:t>
      </w:r>
      <w:r w:rsidRPr="00380AD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380ADB">
        <w:rPr>
          <w:rFonts w:ascii="Times New Roman" w:hAnsi="Times New Roman" w:cs="Times New Roman"/>
          <w:sz w:val="28"/>
          <w:szCs w:val="28"/>
          <w:lang w:val="en-US"/>
        </w:rPr>
        <w:t xml:space="preserve"> – x</w:t>
      </w:r>
      <w:r w:rsidRPr="00380AD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380ADB">
        <w:rPr>
          <w:rFonts w:ascii="Times New Roman" w:hAnsi="Times New Roman" w:cs="Times New Roman"/>
          <w:sz w:val="28"/>
          <w:szCs w:val="28"/>
          <w:lang w:val="en-US"/>
        </w:rPr>
        <w:t xml:space="preserve"> – 2x</w:t>
      </w:r>
      <w:r w:rsidRPr="00380AD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4</w:t>
      </w:r>
      <w:r w:rsidRPr="00380ADB">
        <w:rPr>
          <w:rFonts w:ascii="Times New Roman" w:hAnsi="Times New Roman" w:cs="Times New Roman"/>
          <w:sz w:val="28"/>
          <w:szCs w:val="28"/>
          <w:lang w:val="en-US"/>
        </w:rPr>
        <w:t xml:space="preserve"> + 1 – 4x</w:t>
      </w:r>
      <w:r w:rsidRPr="00380AD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380ADB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8D0EA58" w14:textId="77777777" w:rsidR="00380ADB" w:rsidRPr="00380AD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80ADB">
        <w:rPr>
          <w:rFonts w:ascii="Times New Roman" w:hAnsi="Times New Roman" w:cs="Times New Roman"/>
          <w:sz w:val="28"/>
          <w:szCs w:val="28"/>
          <w:lang w:val="en-US"/>
        </w:rPr>
        <w:t xml:space="preserve"> a) Thu gọn và xắp sếp các hạng tử của đa thức trên theo lũy thừa giảm của biến.</w:t>
      </w:r>
    </w:p>
    <w:p w14:paraId="71BB0A28" w14:textId="24D94102" w:rsidR="00380ADB" w:rsidRPr="00380ADB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80ADB">
        <w:rPr>
          <w:rFonts w:ascii="Times New Roman" w:hAnsi="Times New Roman" w:cs="Times New Roman"/>
          <w:sz w:val="28"/>
          <w:szCs w:val="28"/>
          <w:lang w:val="en-US"/>
        </w:rPr>
        <w:t xml:space="preserve"> b) Tính P</w:t>
      </w:r>
      <w:r w:rsidR="002F761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380ADB">
        <w:rPr>
          <w:rFonts w:ascii="Times New Roman" w:hAnsi="Times New Roman" w:cs="Times New Roman"/>
          <w:sz w:val="28"/>
          <w:szCs w:val="28"/>
          <w:lang w:val="en-US"/>
        </w:rPr>
        <w:t>(1) và P</w:t>
      </w:r>
      <w:r w:rsidR="002F761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380ADB">
        <w:rPr>
          <w:rFonts w:ascii="Times New Roman" w:hAnsi="Times New Roman" w:cs="Times New Roman"/>
          <w:sz w:val="28"/>
          <w:szCs w:val="28"/>
          <w:lang w:val="en-US"/>
        </w:rPr>
        <w:t>(–1).</w:t>
      </w:r>
    </w:p>
    <w:p w14:paraId="2F8198B8" w14:textId="5FB2C9FD" w:rsidR="00380ADB" w:rsidRPr="00380ADB" w:rsidRDefault="00430487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80ADB" w:rsidRPr="00380ADB">
        <w:rPr>
          <w:rFonts w:ascii="Times New Roman" w:hAnsi="Times New Roman" w:cs="Times New Roman"/>
          <w:sz w:val="28"/>
          <w:szCs w:val="28"/>
          <w:lang w:val="en-US"/>
        </w:rPr>
        <w:t>c) Chứng tỏ rằng đa thức</w:t>
      </w:r>
      <w:r w:rsidR="002F761B">
        <w:rPr>
          <w:rFonts w:ascii="Times New Roman" w:hAnsi="Times New Roman" w:cs="Times New Roman"/>
          <w:sz w:val="28"/>
          <w:szCs w:val="28"/>
          <w:lang w:val="en-US"/>
        </w:rPr>
        <w:t xml:space="preserve"> P(x)</w:t>
      </w:r>
      <w:r w:rsidR="00380ADB" w:rsidRPr="00380ADB">
        <w:rPr>
          <w:rFonts w:ascii="Times New Roman" w:hAnsi="Times New Roman" w:cs="Times New Roman"/>
          <w:sz w:val="28"/>
          <w:szCs w:val="28"/>
          <w:lang w:val="en-US"/>
        </w:rPr>
        <w:t xml:space="preserve"> không có nghiệm.</w:t>
      </w:r>
    </w:p>
    <w:p w14:paraId="758550CC" w14:textId="784C3EE2" w:rsidR="00D729D2" w:rsidRPr="00D729D2" w:rsidRDefault="00380ADB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380ADB">
        <w:rPr>
          <w:rFonts w:ascii="Times New Roman" w:hAnsi="Times New Roman" w:cs="Times New Roman"/>
          <w:sz w:val="28"/>
          <w:szCs w:val="28"/>
        </w:rPr>
        <w:t xml:space="preserve">Câu </w:t>
      </w:r>
      <w:r w:rsidR="00E902D3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2F761B">
        <w:rPr>
          <w:rFonts w:ascii="Times New Roman" w:hAnsi="Times New Roman" w:cs="Times New Roman"/>
          <w:sz w:val="28"/>
          <w:szCs w:val="28"/>
        </w:rPr>
        <w:t>. (2</w:t>
      </w:r>
      <w:r w:rsidRPr="00380ADB">
        <w:rPr>
          <w:rFonts w:ascii="Times New Roman" w:hAnsi="Times New Roman" w:cs="Times New Roman"/>
          <w:sz w:val="28"/>
          <w:szCs w:val="28"/>
        </w:rPr>
        <w:t>đ</w:t>
      </w:r>
      <w:r w:rsidR="002F761B">
        <w:rPr>
          <w:rFonts w:ascii="Times New Roman" w:hAnsi="Times New Roman" w:cs="Times New Roman"/>
          <w:sz w:val="28"/>
          <w:szCs w:val="28"/>
        </w:rPr>
        <w:t>iểm</w:t>
      </w:r>
      <w:r w:rsidR="00D729D2" w:rsidRPr="00D729D2">
        <w:rPr>
          <w:rFonts w:ascii="Times New Roman" w:hAnsi="Times New Roman" w:cs="Times New Roman"/>
          <w:sz w:val="28"/>
          <w:szCs w:val="28"/>
        </w:rPr>
        <w:t>)</w:t>
      </w:r>
      <w:r w:rsidR="00D729D2" w:rsidRPr="00D729D2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</w:t>
      </w:r>
      <w:r w:rsidR="001C5EF5">
        <w:rPr>
          <w:rFonts w:ascii="Times New Roman" w:hAnsi="Times New Roman" w:cs="Times New Roman"/>
          <w:bCs/>
          <w:sz w:val="28"/>
          <w:szCs w:val="28"/>
          <w:lang w:val="fr-FR"/>
        </w:rPr>
        <w:t>Cho</w:t>
      </w:r>
      <w:r w:rsidR="00D729D2" w:rsidRPr="00D729D2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04C1D307">
          <v:shape id="_x0000_i1037" type="#_x0000_t75" style="width:11pt;height:13pt" o:ole="">
            <v:imagedata r:id="rId36" o:title=""/>
          </v:shape>
          <o:OLEObject Type="Embed" ProgID="Equation.3" ShapeID="_x0000_i1037" DrawAspect="Content" ObjectID="_1722486025" r:id="rId37"/>
        </w:object>
      </w:r>
      <w:r w:rsidR="00D729D2" w:rsidRPr="00D729D2">
        <w:rPr>
          <w:rFonts w:ascii="Times New Roman" w:hAnsi="Times New Roman" w:cs="Times New Roman"/>
          <w:sz w:val="28"/>
          <w:szCs w:val="28"/>
          <w:lang w:val="fr-FR"/>
        </w:rPr>
        <w:t xml:space="preserve">ABC vuông tại C, kẻ AE là phân giác của góc BAC ( E </w:t>
      </w:r>
      <w:r w:rsidR="00D729D2" w:rsidRPr="00D729D2">
        <w:rPr>
          <w:rFonts w:ascii="Times New Roman" w:hAnsi="Times New Roman" w:cs="Times New Roman"/>
          <w:position w:val="-4"/>
          <w:sz w:val="28"/>
          <w:szCs w:val="28"/>
          <w:lang w:val="es-VE"/>
        </w:rPr>
        <w:object w:dxaOrig="200" w:dyaOrig="200" w14:anchorId="1AC95EEE">
          <v:shape id="_x0000_i1038" type="#_x0000_t75" style="width:10pt;height:10pt" o:ole="">
            <v:imagedata r:id="rId38" o:title=""/>
          </v:shape>
          <o:OLEObject Type="Embed" ProgID="Equation.DSMT4" ShapeID="_x0000_i1038" DrawAspect="Content" ObjectID="_1722486026" r:id="rId39"/>
        </w:object>
      </w:r>
      <w:r w:rsidR="00D729D2" w:rsidRPr="00D729D2">
        <w:rPr>
          <w:rFonts w:ascii="Times New Roman" w:hAnsi="Times New Roman" w:cs="Times New Roman"/>
          <w:sz w:val="28"/>
          <w:szCs w:val="28"/>
          <w:lang w:val="fr-FR"/>
        </w:rPr>
        <w:t xml:space="preserve"> BC), kẻ EK vuông góc với AB. Gọi D là giao điểm của hai đường thẳng EK và AC.</w:t>
      </w:r>
    </w:p>
    <w:p w14:paraId="167990EE" w14:textId="77777777" w:rsidR="00D729D2" w:rsidRPr="00D729D2" w:rsidRDefault="00D729D2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729D2">
        <w:rPr>
          <w:rFonts w:ascii="Times New Roman" w:hAnsi="Times New Roman" w:cs="Times New Roman"/>
          <w:sz w:val="28"/>
          <w:szCs w:val="28"/>
          <w:lang w:val="fr-FR"/>
        </w:rPr>
        <w:t xml:space="preserve">a) Chứng minh </w:t>
      </w:r>
      <w:r w:rsidRPr="00D729D2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3A4B8A75">
          <v:shape id="_x0000_i1039" type="#_x0000_t75" style="width:11pt;height:13pt" o:ole="">
            <v:imagedata r:id="rId36" o:title=""/>
          </v:shape>
          <o:OLEObject Type="Embed" ProgID="Equation.3" ShapeID="_x0000_i1039" DrawAspect="Content" ObjectID="_1722486027" r:id="rId40"/>
        </w:object>
      </w:r>
      <w:r w:rsidRPr="00D729D2">
        <w:rPr>
          <w:rFonts w:ascii="Times New Roman" w:hAnsi="Times New Roman" w:cs="Times New Roman"/>
          <w:sz w:val="28"/>
          <w:szCs w:val="28"/>
          <w:lang w:val="fr-FR"/>
        </w:rPr>
        <w:t xml:space="preserve">AKC cân và AE </w:t>
      </w:r>
      <w:r w:rsidRPr="00D729D2">
        <w:rPr>
          <w:rFonts w:ascii="Times New Roman" w:hAnsi="Times New Roman" w:cs="Times New Roman"/>
          <w:position w:val="-4"/>
          <w:sz w:val="28"/>
          <w:szCs w:val="28"/>
          <w:lang w:val="es-VE"/>
        </w:rPr>
        <w:object w:dxaOrig="240" w:dyaOrig="260" w14:anchorId="7F0B749B">
          <v:shape id="_x0000_i1040" type="#_x0000_t75" style="width:12pt;height:13pt" o:ole="">
            <v:imagedata r:id="rId41" o:title=""/>
          </v:shape>
          <o:OLEObject Type="Embed" ProgID="Equation.DSMT4" ShapeID="_x0000_i1040" DrawAspect="Content" ObjectID="_1722486028" r:id="rId42"/>
        </w:object>
      </w:r>
      <w:r w:rsidRPr="00D729D2">
        <w:rPr>
          <w:rFonts w:ascii="Times New Roman" w:hAnsi="Times New Roman" w:cs="Times New Roman"/>
          <w:sz w:val="28"/>
          <w:szCs w:val="28"/>
          <w:lang w:val="fr-FR"/>
        </w:rPr>
        <w:t xml:space="preserve"> CK</w:t>
      </w:r>
    </w:p>
    <w:p w14:paraId="020CF6ED" w14:textId="75E1AE74" w:rsidR="00D729D2" w:rsidRPr="00D729D2" w:rsidRDefault="00D729D2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</w:t>
      </w:r>
      <w:r w:rsidRPr="00D729D2">
        <w:rPr>
          <w:rFonts w:ascii="Times New Roman" w:hAnsi="Times New Roman" w:cs="Times New Roman"/>
          <w:sz w:val="28"/>
          <w:szCs w:val="28"/>
          <w:lang w:val="fr-FR"/>
        </w:rPr>
        <w:t>) Chứng minh EB – EC &lt; AB - AC</w:t>
      </w:r>
    </w:p>
    <w:p w14:paraId="4371DC10" w14:textId="76117F5E" w:rsidR="00380ADB" w:rsidRPr="00380ADB" w:rsidRDefault="00E902D3" w:rsidP="008E628C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âu 4</w:t>
      </w:r>
      <w:r w:rsidR="00380ADB" w:rsidRPr="00380ADB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2F761B">
        <w:rPr>
          <w:rFonts w:ascii="Times New Roman" w:hAnsi="Times New Roman" w:cs="Times New Roman"/>
          <w:sz w:val="28"/>
          <w:szCs w:val="28"/>
        </w:rPr>
        <w:t>(1</w:t>
      </w:r>
      <w:r w:rsidR="002F761B" w:rsidRPr="00380ADB">
        <w:rPr>
          <w:rFonts w:ascii="Times New Roman" w:hAnsi="Times New Roman" w:cs="Times New Roman"/>
          <w:sz w:val="28"/>
          <w:szCs w:val="28"/>
        </w:rPr>
        <w:t>đ</w:t>
      </w:r>
      <w:r w:rsidR="002F761B">
        <w:rPr>
          <w:rFonts w:ascii="Times New Roman" w:hAnsi="Times New Roman" w:cs="Times New Roman"/>
          <w:sz w:val="28"/>
          <w:szCs w:val="28"/>
        </w:rPr>
        <w:t>iểm</w:t>
      </w:r>
      <w:r w:rsidR="002F761B" w:rsidRPr="00380ADB">
        <w:rPr>
          <w:rFonts w:ascii="Times New Roman" w:hAnsi="Times New Roman" w:cs="Times New Roman"/>
          <w:sz w:val="28"/>
          <w:szCs w:val="28"/>
        </w:rPr>
        <w:t xml:space="preserve">) </w:t>
      </w:r>
      <w:r w:rsidR="00380ADB" w:rsidRPr="00380ADB">
        <w:rPr>
          <w:rFonts w:ascii="Times New Roman" w:hAnsi="Times New Roman" w:cs="Times New Roman"/>
          <w:sz w:val="28"/>
          <w:szCs w:val="28"/>
          <w:lang w:val="en-US"/>
        </w:rPr>
        <w:t>Cho đa thức f(x) = ax</w:t>
      </w:r>
      <w:r w:rsidR="00380ADB" w:rsidRPr="00380AD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380ADB" w:rsidRPr="00380ADB">
        <w:rPr>
          <w:rFonts w:ascii="Times New Roman" w:hAnsi="Times New Roman" w:cs="Times New Roman"/>
          <w:sz w:val="28"/>
          <w:szCs w:val="28"/>
          <w:lang w:val="en-US"/>
        </w:rPr>
        <w:t xml:space="preserve"> + bx + c với a,</w:t>
      </w:r>
      <w:r w:rsidR="002F761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80ADB" w:rsidRPr="00380ADB">
        <w:rPr>
          <w:rFonts w:ascii="Times New Roman" w:hAnsi="Times New Roman" w:cs="Times New Roman"/>
          <w:sz w:val="28"/>
          <w:szCs w:val="28"/>
          <w:lang w:val="en-US"/>
        </w:rPr>
        <w:t>b,</w:t>
      </w:r>
      <w:r w:rsidR="002F761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80ADB" w:rsidRPr="00380ADB">
        <w:rPr>
          <w:rFonts w:ascii="Times New Roman" w:hAnsi="Times New Roman" w:cs="Times New Roman"/>
          <w:sz w:val="28"/>
          <w:szCs w:val="28"/>
          <w:lang w:val="en-US"/>
        </w:rPr>
        <w:t>c là các số hữu tỉ không âm. Biế</w:t>
      </w:r>
      <w:r w:rsidR="00E50B12">
        <w:rPr>
          <w:rFonts w:ascii="Times New Roman" w:hAnsi="Times New Roman" w:cs="Times New Roman"/>
          <w:sz w:val="28"/>
          <w:szCs w:val="28"/>
          <w:lang w:val="en-US"/>
        </w:rPr>
        <w:t>t a + 3c = 2022</w:t>
      </w:r>
      <w:r w:rsidR="00380ADB" w:rsidRPr="00380ADB">
        <w:rPr>
          <w:rFonts w:ascii="Times New Roman" w:hAnsi="Times New Roman" w:cs="Times New Roman"/>
          <w:sz w:val="28"/>
          <w:szCs w:val="28"/>
          <w:lang w:val="en-US"/>
        </w:rPr>
        <w:t xml:space="preserve"> và a + 2b = 202</w:t>
      </w:r>
      <w:r w:rsidR="00E50B12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380ADB" w:rsidRPr="00380ADB">
        <w:rPr>
          <w:rFonts w:ascii="Times New Roman" w:hAnsi="Times New Roman" w:cs="Times New Roman"/>
          <w:sz w:val="28"/>
          <w:szCs w:val="28"/>
          <w:lang w:val="en-US"/>
        </w:rPr>
        <w:t xml:space="preserve">. Chứng minh f(1) </w:t>
      </w:r>
      <w:r w:rsidR="00E50B12" w:rsidRPr="00380ADB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920" w:dyaOrig="620" w14:anchorId="1BF90B21">
          <v:shape id="_x0000_i1041" type="#_x0000_t75" style="width:46pt;height:31.5pt" o:ole="">
            <v:imagedata r:id="rId43" o:title=""/>
          </v:shape>
          <o:OLEObject Type="Embed" ProgID="Equation.DSMT4" ShapeID="_x0000_i1041" DrawAspect="Content" ObjectID="_1722486029" r:id="rId44"/>
        </w:object>
      </w:r>
    </w:p>
    <w:p w14:paraId="724FAC90" w14:textId="77777777" w:rsidR="006114BD" w:rsidRPr="00380ADB" w:rsidRDefault="006114BD" w:rsidP="008E628C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380A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--------HẾT-------</w:t>
      </w:r>
    </w:p>
    <w:p w14:paraId="5842AD70" w14:textId="034A1C6C" w:rsidR="00673885" w:rsidRDefault="00673885" w:rsidP="00E902D3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75AC8277" w14:textId="761614C0" w:rsidR="00AF6EDC" w:rsidRDefault="00AF6EDC" w:rsidP="008E628C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tbl>
      <w:tblPr>
        <w:tblW w:w="10560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4571"/>
        <w:gridCol w:w="5989"/>
      </w:tblGrid>
      <w:tr w:rsidR="00673885" w:rsidRPr="00380ADB" w14:paraId="73257C0C" w14:textId="77777777" w:rsidTr="00DE25A9">
        <w:trPr>
          <w:trHeight w:val="1334"/>
        </w:trPr>
        <w:tc>
          <w:tcPr>
            <w:tcW w:w="4571" w:type="dxa"/>
            <w:shd w:val="clear" w:color="auto" w:fill="FFFFFF"/>
          </w:tcPr>
          <w:p w14:paraId="11048040" w14:textId="53F0F42F" w:rsidR="00673885" w:rsidRPr="00DE25A9" w:rsidRDefault="00673885" w:rsidP="00E902D3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E25A9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    PHÒNG GD &amp; ĐT TP NAM ĐỊNH</w:t>
            </w:r>
          </w:p>
          <w:p w14:paraId="74B8D390" w14:textId="77777777" w:rsidR="00673885" w:rsidRPr="00DE25A9" w:rsidRDefault="00673885" w:rsidP="00E902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E25A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LỘC HOÀ</w:t>
            </w:r>
          </w:p>
        </w:tc>
        <w:tc>
          <w:tcPr>
            <w:tcW w:w="5989" w:type="dxa"/>
            <w:shd w:val="clear" w:color="auto" w:fill="FFFFFF"/>
            <w:hideMark/>
          </w:tcPr>
          <w:p w14:paraId="719943FB" w14:textId="77777777" w:rsidR="00673885" w:rsidRPr="00DE25A9" w:rsidRDefault="00673885" w:rsidP="00E902D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DE25A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ĐÁP ÁN VÀ H</w:t>
            </w:r>
            <w:r w:rsidRPr="00DE25A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ƯỚNG DẪN CHẤM</w:t>
            </w:r>
          </w:p>
          <w:p w14:paraId="1FD1DA03" w14:textId="77777777" w:rsidR="00673885" w:rsidRPr="00DE25A9" w:rsidRDefault="00673885" w:rsidP="00E902D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5A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Ề KHẢO SÁT CHẤT LƯỢNG ĐẦU NĂM</w:t>
            </w:r>
          </w:p>
          <w:p w14:paraId="50A5793C" w14:textId="77777777" w:rsidR="00673885" w:rsidRPr="00DE25A9" w:rsidRDefault="00673885" w:rsidP="00E902D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5A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2-2023</w:t>
            </w:r>
          </w:p>
          <w:p w14:paraId="7728CBF5" w14:textId="279FEAB5" w:rsidR="00673885" w:rsidRPr="00DE25A9" w:rsidRDefault="00673885" w:rsidP="00E902D3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5A9">
              <w:rPr>
                <w:rFonts w:ascii="Times New Roman" w:hAnsi="Times New Roman" w:cs="Times New Roman"/>
                <w:sz w:val="26"/>
                <w:szCs w:val="26"/>
              </w:rPr>
              <w:t xml:space="preserve">Môn: Toán - Lớp 8 </w:t>
            </w:r>
          </w:p>
        </w:tc>
      </w:tr>
    </w:tbl>
    <w:p w14:paraId="0014D6EB" w14:textId="77777777" w:rsidR="00673885" w:rsidRPr="00380ADB" w:rsidRDefault="00673885" w:rsidP="00E902D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3A85A0E8" w14:textId="77777777" w:rsidR="00673885" w:rsidRPr="00380ADB" w:rsidRDefault="00673885" w:rsidP="00E902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80ADB">
        <w:rPr>
          <w:rFonts w:ascii="Times New Roman" w:hAnsi="Times New Roman" w:cs="Times New Roman"/>
          <w:b/>
          <w:bCs/>
          <w:sz w:val="28"/>
          <w:szCs w:val="28"/>
          <w:lang w:val="en-US"/>
        </w:rPr>
        <w:t>Phần I. Trắc nghiệm (4,0 điểm)</w:t>
      </w:r>
    </w:p>
    <w:p w14:paraId="337AAC37" w14:textId="77777777" w:rsidR="00673885" w:rsidRPr="00380ADB" w:rsidRDefault="00673885" w:rsidP="00E902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380ADB">
        <w:rPr>
          <w:rFonts w:ascii="Times New Roman" w:hAnsi="Times New Roman" w:cs="Times New Roman"/>
          <w:i/>
          <w:iCs/>
          <w:sz w:val="28"/>
          <w:szCs w:val="28"/>
          <w:lang w:val="en-US"/>
        </w:rPr>
        <w:t>- Mỗi câu trả lời đúng được 0,2 điểm</w:t>
      </w:r>
    </w:p>
    <w:p w14:paraId="042D897C" w14:textId="77777777" w:rsidR="00673885" w:rsidRPr="00380ADB" w:rsidRDefault="00673885" w:rsidP="00E902D3">
      <w:pPr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380ADB">
        <w:rPr>
          <w:rFonts w:ascii="Times New Roman" w:hAnsi="Times New Roman" w:cs="Times New Roman"/>
          <w:i/>
          <w:iCs/>
          <w:sz w:val="28"/>
          <w:szCs w:val="28"/>
          <w:lang w:val="en-US"/>
        </w:rPr>
        <w:t>- Đáp án:</w:t>
      </w: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466"/>
        <w:gridCol w:w="772"/>
        <w:gridCol w:w="772"/>
        <w:gridCol w:w="773"/>
        <w:gridCol w:w="773"/>
        <w:gridCol w:w="773"/>
        <w:gridCol w:w="773"/>
        <w:gridCol w:w="773"/>
        <w:gridCol w:w="773"/>
        <w:gridCol w:w="773"/>
        <w:gridCol w:w="773"/>
      </w:tblGrid>
      <w:tr w:rsidR="00673885" w:rsidRPr="00380ADB" w14:paraId="601CDA45" w14:textId="77777777" w:rsidTr="00D01082">
        <w:trPr>
          <w:trHeight w:val="1"/>
        </w:trPr>
        <w:tc>
          <w:tcPr>
            <w:tcW w:w="1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20002CE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Câu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57891D9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D7FF2B8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08F6238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77B7F567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74E624F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451E4E23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6A85B99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73CECFF9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00D8A07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02751114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</w:tr>
      <w:tr w:rsidR="00673885" w:rsidRPr="00380ADB" w14:paraId="37AAD76E" w14:textId="77777777" w:rsidTr="008F648C">
        <w:trPr>
          <w:trHeight w:val="1"/>
        </w:trPr>
        <w:tc>
          <w:tcPr>
            <w:tcW w:w="1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4DEE7723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áp án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05D640A" w14:textId="121BB30A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9D3A3CF" w14:textId="4BB050F6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73FFD50" w14:textId="461ECE66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CE5B9FC" w14:textId="26E10183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41CBCCF" w14:textId="2103CBFE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D8416E2" w14:textId="29B59B1A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F6EB318" w14:textId="370C0764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4D97523" w14:textId="63846416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56F9C40" w14:textId="69009B3F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5CA299B" w14:textId="5750B85F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</w:tr>
      <w:tr w:rsidR="00673885" w:rsidRPr="00380ADB" w14:paraId="675DB8E9" w14:textId="77777777" w:rsidTr="00D01082">
        <w:trPr>
          <w:trHeight w:val="1"/>
        </w:trPr>
        <w:tc>
          <w:tcPr>
            <w:tcW w:w="1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301772AD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Câu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0E9716EA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5556CE19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7E2D6CAB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2FAEE94A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4387773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654B6020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17B3944D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5F4D1E4B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2C9018A9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2F0ED713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</w:tr>
      <w:tr w:rsidR="00673885" w:rsidRPr="00380ADB" w14:paraId="6EAB798B" w14:textId="77777777" w:rsidTr="008F648C">
        <w:trPr>
          <w:trHeight w:val="1"/>
        </w:trPr>
        <w:tc>
          <w:tcPr>
            <w:tcW w:w="14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  <w:hideMark/>
          </w:tcPr>
          <w:p w14:paraId="118BA7A7" w14:textId="77777777" w:rsidR="00673885" w:rsidRPr="00380ADB" w:rsidRDefault="00673885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áp án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5AB5F73" w14:textId="4EBDF159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7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A7997F2" w14:textId="7233BB77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5C6D83B" w14:textId="45ABC2EF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8624DE9" w14:textId="69622AA8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E53D4DD" w14:textId="760B5515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119E75F" w14:textId="2BCBEF9B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9CDED1F" w14:textId="49B3D337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0E8E49" w14:textId="12BAD0E1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575600F" w14:textId="23EC10CC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7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2F2FB9C" w14:textId="324D1968" w:rsidR="00673885" w:rsidRPr="00380ADB" w:rsidRDefault="00AF3DF9" w:rsidP="00E902D3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</w:tr>
    </w:tbl>
    <w:p w14:paraId="4362BCA9" w14:textId="3413AF2A" w:rsidR="00673885" w:rsidRPr="00380ADB" w:rsidRDefault="00673885" w:rsidP="00E902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05C7218A" w14:textId="66D7D07C" w:rsidR="00380ADB" w:rsidRPr="00380ADB" w:rsidRDefault="00E902D3" w:rsidP="00E902D3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P</w:t>
      </w:r>
      <w:r w:rsidR="00380ADB" w:rsidRPr="00380ADB">
        <w:rPr>
          <w:rFonts w:ascii="Times New Roman" w:hAnsi="Times New Roman" w:cs="Times New Roman"/>
          <w:b/>
          <w:sz w:val="28"/>
          <w:szCs w:val="28"/>
          <w:lang w:val="nl-NL"/>
        </w:rPr>
        <w:t xml:space="preserve">hần II – Tự luận </w:t>
      </w:r>
      <w:r>
        <w:rPr>
          <w:rFonts w:ascii="Times New Roman" w:hAnsi="Times New Roman" w:cs="Times New Roman"/>
          <w:sz w:val="28"/>
          <w:szCs w:val="28"/>
          <w:lang w:val="nl-NL"/>
        </w:rPr>
        <w:t>(6</w:t>
      </w:r>
      <w:r w:rsidR="00380ADB" w:rsidRPr="00380ADB">
        <w:rPr>
          <w:rFonts w:ascii="Times New Roman" w:hAnsi="Times New Roman" w:cs="Times New Roman"/>
          <w:sz w:val="28"/>
          <w:szCs w:val="28"/>
          <w:lang w:val="nl-NL"/>
        </w:rPr>
        <w:t>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6"/>
        <w:gridCol w:w="6993"/>
        <w:gridCol w:w="1121"/>
      </w:tblGrid>
      <w:tr w:rsidR="00380ADB" w:rsidRPr="00380ADB" w14:paraId="3C4DFFAF" w14:textId="77777777" w:rsidTr="00E902D3">
        <w:tc>
          <w:tcPr>
            <w:tcW w:w="1443" w:type="dxa"/>
            <w:vMerge w:val="restart"/>
            <w:shd w:val="clear" w:color="auto" w:fill="auto"/>
          </w:tcPr>
          <w:p w14:paraId="138BF8F0" w14:textId="7606D624" w:rsidR="00380ADB" w:rsidRPr="00380ADB" w:rsidRDefault="00B12D33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âu 1 </w:t>
            </w:r>
            <w:r w:rsidR="00380ADB"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: 1,5đ </w:t>
            </w:r>
          </w:p>
          <w:p w14:paraId="7BD9C4E8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7225" w:type="dxa"/>
            <w:shd w:val="clear" w:color="auto" w:fill="auto"/>
          </w:tcPr>
          <w:p w14:paraId="6C64018C" w14:textId="22F14B7C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M = (5x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y -5x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="00B12D3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y) 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+ (x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y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- x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y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="00B12D3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) 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+(2xy - xy) +x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="00B12D3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1                        </w:t>
            </w:r>
          </w:p>
          <w:p w14:paraId="2E923F14" w14:textId="255BBCDB" w:rsidR="00380ADB" w:rsidRPr="00AF6EDC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= x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xy -1                                                           </w:t>
            </w:r>
            <w:r w:rsidR="00AF6ED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          </w:t>
            </w:r>
          </w:p>
        </w:tc>
        <w:tc>
          <w:tcPr>
            <w:tcW w:w="1132" w:type="dxa"/>
            <w:shd w:val="clear" w:color="auto" w:fill="auto"/>
          </w:tcPr>
          <w:p w14:paraId="3B8ABE6E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đ</w:t>
            </w:r>
          </w:p>
          <w:p w14:paraId="54B84578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đ</w:t>
            </w:r>
          </w:p>
        </w:tc>
      </w:tr>
      <w:tr w:rsidR="00380ADB" w:rsidRPr="00380ADB" w14:paraId="03C6C11D" w14:textId="77777777" w:rsidTr="00E902D3">
        <w:tc>
          <w:tcPr>
            <w:tcW w:w="1443" w:type="dxa"/>
            <w:vMerge/>
            <w:shd w:val="clear" w:color="auto" w:fill="auto"/>
          </w:tcPr>
          <w:p w14:paraId="1756B66B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7225" w:type="dxa"/>
            <w:shd w:val="clear" w:color="auto" w:fill="auto"/>
          </w:tcPr>
          <w:p w14:paraId="74A0D22D" w14:textId="7F52072E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Tại x =1 và y = -1 giá trị của đa thức M là</w:t>
            </w:r>
            <w:r w:rsidR="00B12D3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: </w:t>
            </w:r>
          </w:p>
          <w:p w14:paraId="58AC0819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 xml:space="preserve">2 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1.(-1)  -1 = -1                                                                                 </w:t>
            </w:r>
          </w:p>
        </w:tc>
        <w:tc>
          <w:tcPr>
            <w:tcW w:w="1132" w:type="dxa"/>
            <w:shd w:val="clear" w:color="auto" w:fill="auto"/>
          </w:tcPr>
          <w:p w14:paraId="5ABF9BBE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đ</w:t>
            </w:r>
          </w:p>
        </w:tc>
      </w:tr>
      <w:tr w:rsidR="00380ADB" w:rsidRPr="00380ADB" w14:paraId="575A4626" w14:textId="77777777" w:rsidTr="00E902D3">
        <w:tc>
          <w:tcPr>
            <w:tcW w:w="1443" w:type="dxa"/>
            <w:vMerge w:val="restart"/>
            <w:shd w:val="clear" w:color="auto" w:fill="auto"/>
          </w:tcPr>
          <w:p w14:paraId="2CED02CE" w14:textId="3704FF6D" w:rsidR="00380ADB" w:rsidRPr="00380ADB" w:rsidRDefault="00E902D3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âu 2</w:t>
            </w:r>
            <w:r w:rsidR="00380ADB"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 1,5đ</w:t>
            </w:r>
          </w:p>
          <w:p w14:paraId="1B9150CF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7225" w:type="dxa"/>
            <w:shd w:val="clear" w:color="auto" w:fill="auto"/>
          </w:tcPr>
          <w:p w14:paraId="18715921" w14:textId="10336BEB" w:rsidR="00380ADB" w:rsidRPr="00AF6EDC" w:rsidRDefault="00380ADB" w:rsidP="00AF6EDC">
            <w:pPr>
              <w:spacing w:before="24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a) P(x) = 2x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 xml:space="preserve"> + 1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                          </w:t>
            </w:r>
            <w:r w:rsidR="00AF6ED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    </w:t>
            </w:r>
          </w:p>
        </w:tc>
        <w:tc>
          <w:tcPr>
            <w:tcW w:w="1132" w:type="dxa"/>
            <w:shd w:val="clear" w:color="auto" w:fill="auto"/>
          </w:tcPr>
          <w:p w14:paraId="4F750554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</w:tr>
      <w:tr w:rsidR="00380ADB" w:rsidRPr="00380ADB" w14:paraId="6660523F" w14:textId="77777777" w:rsidTr="00E902D3">
        <w:tc>
          <w:tcPr>
            <w:tcW w:w="1443" w:type="dxa"/>
            <w:vMerge/>
            <w:shd w:val="clear" w:color="auto" w:fill="auto"/>
          </w:tcPr>
          <w:p w14:paraId="3D420974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7225" w:type="dxa"/>
            <w:shd w:val="clear" w:color="auto" w:fill="auto"/>
          </w:tcPr>
          <w:p w14:paraId="29718554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b) P(1) = 3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                                                                  </w:t>
            </w:r>
          </w:p>
          <w:p w14:paraId="4A651E9B" w14:textId="1BAC7BA3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 xml:space="preserve">    P(-1) = 3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                                       </w:t>
            </w:r>
            <w:r w:rsidR="00AF6ED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          </w:t>
            </w:r>
          </w:p>
        </w:tc>
        <w:tc>
          <w:tcPr>
            <w:tcW w:w="1132" w:type="dxa"/>
            <w:shd w:val="clear" w:color="auto" w:fill="auto"/>
          </w:tcPr>
          <w:p w14:paraId="24540444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  <w:p w14:paraId="46347B05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</w:tr>
      <w:tr w:rsidR="00380ADB" w:rsidRPr="00380ADB" w14:paraId="4853D64C" w14:textId="77777777" w:rsidTr="00E902D3">
        <w:tc>
          <w:tcPr>
            <w:tcW w:w="1443" w:type="dxa"/>
            <w:vMerge/>
            <w:shd w:val="clear" w:color="auto" w:fill="auto"/>
          </w:tcPr>
          <w:p w14:paraId="18401627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7225" w:type="dxa"/>
            <w:shd w:val="clear" w:color="auto" w:fill="auto"/>
          </w:tcPr>
          <w:p w14:paraId="6D9E92C8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) ta có 2x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380ADB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40" w14:anchorId="76534AF2">
                <v:shape id="_x0000_i1042" type="#_x0000_t75" style="width:10pt;height:12pt" o:ole="">
                  <v:imagedata r:id="rId45" o:title=""/>
                </v:shape>
                <o:OLEObject Type="Embed" ProgID="Equation.3" ShapeID="_x0000_i1042" DrawAspect="Content" ObjectID="_1722486030" r:id="rId46"/>
              </w:objec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0 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với mọi x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ab/>
              <w:t xml:space="preserve">                                                           </w:t>
            </w:r>
          </w:p>
          <w:p w14:paraId="777200D5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P(x) = 2x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l-PL"/>
              </w:rPr>
              <w:t>2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 + 1 &gt; 0 với mọi x                                                                 </w:t>
            </w:r>
          </w:p>
          <w:p w14:paraId="172C0CA3" w14:textId="512C64A3" w:rsidR="00380ADB" w:rsidRPr="00AF6EDC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Vậy P(x) không có nghiệ</w:t>
            </w:r>
            <w:r w:rsidR="00AF6ED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m</w:t>
            </w:r>
          </w:p>
        </w:tc>
        <w:tc>
          <w:tcPr>
            <w:tcW w:w="1132" w:type="dxa"/>
            <w:shd w:val="clear" w:color="auto" w:fill="auto"/>
          </w:tcPr>
          <w:p w14:paraId="0FED945F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  <w:p w14:paraId="2861BB1B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</w:tr>
    </w:tbl>
    <w:tbl>
      <w:tblPr>
        <w:tblStyle w:val="TableGrid1"/>
        <w:tblW w:w="9805" w:type="dxa"/>
        <w:tblInd w:w="-5" w:type="dxa"/>
        <w:tblLook w:val="01E0" w:firstRow="1" w:lastRow="1" w:firstColumn="1" w:lastColumn="1" w:noHBand="0" w:noVBand="0"/>
      </w:tblPr>
      <w:tblGrid>
        <w:gridCol w:w="1440"/>
        <w:gridCol w:w="7200"/>
        <w:gridCol w:w="1165"/>
      </w:tblGrid>
      <w:tr w:rsidR="00D729D2" w:rsidRPr="00AD5471" w14:paraId="68C18704" w14:textId="7F7E06FA" w:rsidTr="00D729D2">
        <w:trPr>
          <w:trHeight w:val="258"/>
        </w:trPr>
        <w:tc>
          <w:tcPr>
            <w:tcW w:w="1440" w:type="dxa"/>
          </w:tcPr>
          <w:p w14:paraId="52BC5657" w14:textId="124C8D35" w:rsidR="00D729D2" w:rsidRPr="00D729D2" w:rsidRDefault="00D729D2" w:rsidP="00D729D2">
            <w:pPr>
              <w:rPr>
                <w:sz w:val="28"/>
                <w:szCs w:val="28"/>
              </w:rPr>
            </w:pPr>
            <w:r w:rsidRPr="00D729D2">
              <w:rPr>
                <w:sz w:val="28"/>
                <w:szCs w:val="28"/>
              </w:rPr>
              <w:lastRenderedPageBreak/>
              <w:t>Câu 3</w:t>
            </w:r>
            <w:r>
              <w:rPr>
                <w:sz w:val="28"/>
                <w:szCs w:val="28"/>
              </w:rPr>
              <w:t>:2đ</w:t>
            </w:r>
          </w:p>
        </w:tc>
        <w:tc>
          <w:tcPr>
            <w:tcW w:w="7200" w:type="dxa"/>
          </w:tcPr>
          <w:p w14:paraId="667F3F31" w14:textId="018BE92E" w:rsidR="00D729D2" w:rsidRPr="00D729D2" w:rsidRDefault="00D729D2" w:rsidP="0061683B">
            <w:pPr>
              <w:jc w:val="both"/>
              <w:rPr>
                <w:sz w:val="28"/>
                <w:szCs w:val="28"/>
                <w:vertAlign w:val="subscript"/>
              </w:rPr>
            </w:pPr>
            <w:r w:rsidRPr="00D729D2">
              <w:rPr>
                <w:sz w:val="28"/>
                <w:szCs w:val="28"/>
              </w:rPr>
              <w:tab/>
            </w:r>
            <w:r w:rsidRPr="00D729D2">
              <w:rPr>
                <w:rFonts w:asciiTheme="minorHAnsi" w:eastAsiaTheme="minorHAnsi" w:hAnsiTheme="minorHAnsi" w:cstheme="minorBidi"/>
                <w:sz w:val="28"/>
                <w:szCs w:val="28"/>
                <w:lang w:val="en-ZW"/>
              </w:rPr>
              <w:object w:dxaOrig="5736" w:dyaOrig="5352" w14:anchorId="185FF4EB">
                <v:shape id="_x0000_i1043" type="#_x0000_t75" style="width:286.5pt;height:267.5pt" o:ole="">
                  <v:imagedata r:id="rId47" o:title=""/>
                </v:shape>
                <o:OLEObject Type="Embed" ProgID="PBrush" ShapeID="_x0000_i1043" DrawAspect="Content" ObjectID="_1722486031" r:id="rId48"/>
              </w:object>
            </w:r>
            <w:r w:rsidRPr="00D729D2">
              <w:rPr>
                <w:sz w:val="28"/>
                <w:szCs w:val="28"/>
              </w:rPr>
              <w:tab/>
              <w:t xml:space="preserve">     </w:t>
            </w:r>
            <w:r w:rsidRPr="00D729D2">
              <w:rPr>
                <w:sz w:val="28"/>
                <w:szCs w:val="28"/>
                <w:vertAlign w:val="subscript"/>
              </w:rPr>
              <w:tab/>
            </w:r>
          </w:p>
          <w:p w14:paraId="3AA836F5" w14:textId="77777777" w:rsidR="00D729D2" w:rsidRPr="00D729D2" w:rsidRDefault="00D729D2" w:rsidP="0061683B">
            <w:pPr>
              <w:jc w:val="both"/>
              <w:rPr>
                <w:sz w:val="28"/>
                <w:szCs w:val="28"/>
              </w:rPr>
            </w:pPr>
            <w:r w:rsidRPr="00D729D2">
              <w:rPr>
                <w:sz w:val="28"/>
                <w:szCs w:val="28"/>
              </w:rPr>
              <w:t xml:space="preserve">a, Chứng minh  </w:t>
            </w:r>
            <w:r w:rsidRPr="00D729D2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ZW"/>
              </w:rPr>
              <w:object w:dxaOrig="220" w:dyaOrig="260" w14:anchorId="34439BE3">
                <v:shape id="_x0000_i1044" type="#_x0000_t75" style="width:11pt;height:13pt" o:ole="">
                  <v:imagedata r:id="rId36" o:title=""/>
                </v:shape>
                <o:OLEObject Type="Embed" ProgID="Equation.3" ShapeID="_x0000_i1044" DrawAspect="Content" ObjectID="_1722486032" r:id="rId49"/>
              </w:object>
            </w:r>
            <w:r w:rsidRPr="00D729D2">
              <w:rPr>
                <w:sz w:val="28"/>
                <w:szCs w:val="28"/>
              </w:rPr>
              <w:t xml:space="preserve">AKC cân và AE </w:t>
            </w:r>
            <w:r w:rsidRPr="00D729D2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s-VE"/>
              </w:rPr>
              <w:object w:dxaOrig="240" w:dyaOrig="260" w14:anchorId="20C02D02">
                <v:shape id="_x0000_i1045" type="#_x0000_t75" style="width:12pt;height:13pt" o:ole="">
                  <v:imagedata r:id="rId41" o:title=""/>
                </v:shape>
                <o:OLEObject Type="Embed" ProgID="Equation.DSMT4" ShapeID="_x0000_i1045" DrawAspect="Content" ObjectID="_1722486033" r:id="rId50"/>
              </w:object>
            </w:r>
            <w:r w:rsidRPr="00D729D2">
              <w:rPr>
                <w:sz w:val="28"/>
                <w:szCs w:val="28"/>
              </w:rPr>
              <w:t xml:space="preserve"> CK</w:t>
            </w:r>
          </w:p>
          <w:p w14:paraId="62512E04" w14:textId="77777777" w:rsidR="00D729D2" w:rsidRPr="00D729D2" w:rsidRDefault="00D729D2" w:rsidP="0061683B">
            <w:pPr>
              <w:jc w:val="both"/>
              <w:rPr>
                <w:sz w:val="28"/>
                <w:szCs w:val="28"/>
              </w:rPr>
            </w:pPr>
            <w:r w:rsidRPr="00D729D2">
              <w:rPr>
                <w:sz w:val="28"/>
                <w:szCs w:val="28"/>
              </w:rPr>
              <w:t xml:space="preserve">C/m </w:t>
            </w:r>
            <w:r w:rsidRPr="00D729D2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ZW"/>
              </w:rPr>
              <w:object w:dxaOrig="220" w:dyaOrig="260" w14:anchorId="078B5B87">
                <v:shape id="_x0000_i1046" type="#_x0000_t75" style="width:11pt;height:13pt" o:ole="">
                  <v:imagedata r:id="rId51" o:title=""/>
                </v:shape>
                <o:OLEObject Type="Embed" ProgID="Equation.DSMT4" ShapeID="_x0000_i1046" DrawAspect="Content" ObjectID="_1722486034" r:id="rId52"/>
              </w:object>
            </w:r>
            <w:r w:rsidRPr="00D729D2">
              <w:rPr>
                <w:sz w:val="28"/>
                <w:szCs w:val="28"/>
              </w:rPr>
              <w:t xml:space="preserve">ACE = </w:t>
            </w:r>
            <w:r w:rsidRPr="00D729D2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ZW"/>
              </w:rPr>
              <w:object w:dxaOrig="220" w:dyaOrig="260" w14:anchorId="08430D8F">
                <v:shape id="_x0000_i1047" type="#_x0000_t75" style="width:11pt;height:13pt" o:ole="">
                  <v:imagedata r:id="rId51" o:title=""/>
                </v:shape>
                <o:OLEObject Type="Embed" ProgID="Equation.DSMT4" ShapeID="_x0000_i1047" DrawAspect="Content" ObjectID="_1722486035" r:id="rId53"/>
              </w:object>
            </w:r>
            <w:r w:rsidRPr="00D729D2">
              <w:rPr>
                <w:sz w:val="28"/>
                <w:szCs w:val="28"/>
              </w:rPr>
              <w:t>AKE ( ch – gn)</w:t>
            </w:r>
          </w:p>
          <w:p w14:paraId="5F5F4790" w14:textId="77777777" w:rsidR="00D729D2" w:rsidRPr="00D729D2" w:rsidRDefault="00D729D2" w:rsidP="0061683B">
            <w:pPr>
              <w:jc w:val="both"/>
              <w:rPr>
                <w:sz w:val="28"/>
                <w:szCs w:val="28"/>
              </w:rPr>
            </w:pPr>
            <w:r w:rsidRPr="00D729D2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ZW"/>
              </w:rPr>
              <w:object w:dxaOrig="300" w:dyaOrig="240" w14:anchorId="0F6BCD51">
                <v:shape id="_x0000_i1048" type="#_x0000_t75" style="width:15pt;height:12pt" o:ole="">
                  <v:imagedata r:id="rId54" o:title=""/>
                </v:shape>
                <o:OLEObject Type="Embed" ProgID="Equation.DSMT4" ShapeID="_x0000_i1048" DrawAspect="Content" ObjectID="_1722486036" r:id="rId55"/>
              </w:object>
            </w:r>
            <w:r w:rsidRPr="00D729D2">
              <w:rPr>
                <w:sz w:val="28"/>
                <w:szCs w:val="28"/>
              </w:rPr>
              <w:t xml:space="preserve"> AC = AK </w:t>
            </w:r>
          </w:p>
          <w:p w14:paraId="65493FAB" w14:textId="77777777" w:rsidR="00D729D2" w:rsidRPr="00D729D2" w:rsidRDefault="00D729D2" w:rsidP="0061683B">
            <w:pPr>
              <w:jc w:val="both"/>
              <w:rPr>
                <w:sz w:val="28"/>
                <w:szCs w:val="28"/>
              </w:rPr>
            </w:pPr>
            <w:r w:rsidRPr="00D729D2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ZW"/>
              </w:rPr>
              <w:object w:dxaOrig="300" w:dyaOrig="240" w14:anchorId="35B04FE7">
                <v:shape id="_x0000_i1049" type="#_x0000_t75" style="width:15pt;height:12pt" o:ole="">
                  <v:imagedata r:id="rId54" o:title=""/>
                </v:shape>
                <o:OLEObject Type="Embed" ProgID="Equation.DSMT4" ShapeID="_x0000_i1049" DrawAspect="Content" ObjectID="_1722486037" r:id="rId56"/>
              </w:object>
            </w:r>
            <w:r w:rsidRPr="00D729D2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ZW"/>
              </w:rPr>
              <w:object w:dxaOrig="220" w:dyaOrig="260" w14:anchorId="47F62297">
                <v:shape id="_x0000_i1050" type="#_x0000_t75" style="width:11pt;height:13pt" o:ole="">
                  <v:imagedata r:id="rId51" o:title=""/>
                </v:shape>
                <o:OLEObject Type="Embed" ProgID="Equation.DSMT4" ShapeID="_x0000_i1050" DrawAspect="Content" ObjectID="_1722486038" r:id="rId57"/>
              </w:object>
            </w:r>
            <w:r w:rsidRPr="00D729D2">
              <w:rPr>
                <w:sz w:val="28"/>
                <w:szCs w:val="28"/>
              </w:rPr>
              <w:t>AKC cân</w:t>
            </w:r>
          </w:p>
          <w:p w14:paraId="461C7397" w14:textId="77777777" w:rsidR="00D729D2" w:rsidRPr="00D729D2" w:rsidRDefault="00D729D2" w:rsidP="0061683B">
            <w:pPr>
              <w:jc w:val="both"/>
              <w:rPr>
                <w:sz w:val="28"/>
                <w:szCs w:val="28"/>
              </w:rPr>
            </w:pPr>
            <w:r w:rsidRPr="00D729D2">
              <w:rPr>
                <w:sz w:val="28"/>
                <w:szCs w:val="28"/>
              </w:rPr>
              <w:t xml:space="preserve">Mà AE là phân giác suy ra AE </w:t>
            </w:r>
            <w:r w:rsidRPr="00D729D2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ZW"/>
              </w:rPr>
              <w:object w:dxaOrig="240" w:dyaOrig="260" w14:anchorId="4899D43F">
                <v:shape id="_x0000_i1051" type="#_x0000_t75" style="width:12pt;height:13pt" o:ole="">
                  <v:imagedata r:id="rId58" o:title=""/>
                </v:shape>
                <o:OLEObject Type="Embed" ProgID="Equation.DSMT4" ShapeID="_x0000_i1051" DrawAspect="Content" ObjectID="_1722486039" r:id="rId59"/>
              </w:object>
            </w:r>
            <w:r w:rsidRPr="00D729D2">
              <w:rPr>
                <w:sz w:val="28"/>
                <w:szCs w:val="28"/>
              </w:rPr>
              <w:t xml:space="preserve"> CK</w:t>
            </w:r>
          </w:p>
          <w:p w14:paraId="1668AAEB" w14:textId="19000BEA" w:rsidR="00D729D2" w:rsidRPr="00D729D2" w:rsidRDefault="00D729D2" w:rsidP="0061683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  <w:r w:rsidRPr="00D729D2">
              <w:rPr>
                <w:sz w:val="28"/>
                <w:szCs w:val="28"/>
              </w:rPr>
              <w:t>) Chứng minh EB – EC &lt; AB - AC</w:t>
            </w:r>
          </w:p>
          <w:p w14:paraId="4871B65D" w14:textId="77777777" w:rsidR="00D729D2" w:rsidRPr="00D729D2" w:rsidRDefault="00D729D2" w:rsidP="0061683B">
            <w:pPr>
              <w:jc w:val="both"/>
              <w:rPr>
                <w:sz w:val="28"/>
                <w:szCs w:val="28"/>
              </w:rPr>
            </w:pPr>
            <w:r w:rsidRPr="00D729D2">
              <w:rPr>
                <w:sz w:val="28"/>
                <w:szCs w:val="28"/>
              </w:rPr>
              <w:t>Có AB – AC = AB – AK = KB</w:t>
            </w:r>
          </w:p>
          <w:p w14:paraId="4D6DE214" w14:textId="77777777" w:rsidR="00D729D2" w:rsidRPr="00D729D2" w:rsidRDefault="00D729D2" w:rsidP="0061683B">
            <w:pPr>
              <w:jc w:val="both"/>
              <w:rPr>
                <w:sz w:val="28"/>
                <w:szCs w:val="28"/>
                <w:lang w:val="nl-NL"/>
              </w:rPr>
            </w:pPr>
            <w:r w:rsidRPr="00D729D2">
              <w:rPr>
                <w:sz w:val="28"/>
                <w:szCs w:val="28"/>
                <w:lang w:val="nl-NL"/>
              </w:rPr>
              <w:t>EB – EC = EB - EK</w:t>
            </w:r>
          </w:p>
          <w:p w14:paraId="0B87005F" w14:textId="77777777" w:rsidR="00D729D2" w:rsidRPr="00D729D2" w:rsidRDefault="00D729D2" w:rsidP="0061683B">
            <w:pPr>
              <w:jc w:val="both"/>
              <w:rPr>
                <w:sz w:val="28"/>
                <w:szCs w:val="28"/>
                <w:lang w:val="nl-NL"/>
              </w:rPr>
            </w:pPr>
            <w:r w:rsidRPr="00D729D2">
              <w:rPr>
                <w:sz w:val="28"/>
                <w:szCs w:val="28"/>
                <w:lang w:val="nl-NL"/>
              </w:rPr>
              <w:t>Mà EB – EK &lt; KB ( BĐT trong tam giác)</w:t>
            </w:r>
          </w:p>
          <w:p w14:paraId="2B1892B9" w14:textId="49B65A86" w:rsidR="00D729D2" w:rsidRPr="00D729D2" w:rsidRDefault="00D729D2" w:rsidP="00EE33F0">
            <w:pPr>
              <w:jc w:val="both"/>
              <w:rPr>
                <w:sz w:val="28"/>
                <w:szCs w:val="28"/>
                <w:lang w:val="nl-NL"/>
              </w:rPr>
            </w:pPr>
            <w:r w:rsidRPr="00D729D2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ZW"/>
              </w:rPr>
              <w:object w:dxaOrig="300" w:dyaOrig="240" w14:anchorId="5688D54C">
                <v:shape id="_x0000_i1052" type="#_x0000_t75" style="width:15pt;height:12pt" o:ole="">
                  <v:imagedata r:id="rId54" o:title=""/>
                </v:shape>
                <o:OLEObject Type="Embed" ProgID="Equation.DSMT4" ShapeID="_x0000_i1052" DrawAspect="Content" ObjectID="_1722486040" r:id="rId60"/>
              </w:object>
            </w:r>
            <w:r w:rsidRPr="00D729D2">
              <w:rPr>
                <w:sz w:val="28"/>
                <w:szCs w:val="28"/>
              </w:rPr>
              <w:t>EB – EC &lt; AB - AC</w:t>
            </w:r>
            <w:r w:rsidRPr="00D729D2">
              <w:rPr>
                <w:sz w:val="28"/>
                <w:szCs w:val="28"/>
                <w:vertAlign w:val="subscript"/>
                <w:lang w:val="nl-NL"/>
              </w:rPr>
              <w:tab/>
            </w:r>
            <w:r w:rsidRPr="00D729D2">
              <w:rPr>
                <w:sz w:val="28"/>
                <w:szCs w:val="28"/>
                <w:vertAlign w:val="subscript"/>
                <w:lang w:val="nl-NL"/>
              </w:rPr>
              <w:tab/>
            </w:r>
          </w:p>
        </w:tc>
        <w:tc>
          <w:tcPr>
            <w:tcW w:w="1165" w:type="dxa"/>
          </w:tcPr>
          <w:p w14:paraId="030BC1AD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468474B6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2243D132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580E0E18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586C1057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73A002E3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5E8F70A0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24168230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59CA8771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21902A49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146A9698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61CA85D6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3097A31E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365FEBB6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4144D02C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0F82F9DF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7C57B90D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10563F93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1E8BBEF5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0C6E6026" w14:textId="3D25B554" w:rsidR="00D729D2" w:rsidRPr="00EE33F0" w:rsidRDefault="00EE33F0" w:rsidP="0061683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D729D2" w:rsidRPr="00EE33F0">
              <w:rPr>
                <w:sz w:val="28"/>
                <w:szCs w:val="28"/>
              </w:rPr>
              <w:t>5</w:t>
            </w:r>
          </w:p>
          <w:p w14:paraId="455B02F6" w14:textId="77777777" w:rsidR="00D729D2" w:rsidRPr="00EE33F0" w:rsidRDefault="00D729D2" w:rsidP="0061683B">
            <w:pPr>
              <w:jc w:val="both"/>
              <w:rPr>
                <w:sz w:val="28"/>
                <w:szCs w:val="28"/>
              </w:rPr>
            </w:pPr>
            <w:r w:rsidRPr="00EE33F0">
              <w:rPr>
                <w:sz w:val="28"/>
                <w:szCs w:val="28"/>
              </w:rPr>
              <w:t>0,25</w:t>
            </w:r>
          </w:p>
          <w:p w14:paraId="0ED0AD7F" w14:textId="77777777" w:rsidR="00D729D2" w:rsidRPr="00EE33F0" w:rsidRDefault="00D729D2" w:rsidP="0061683B">
            <w:pPr>
              <w:jc w:val="both"/>
              <w:rPr>
                <w:sz w:val="28"/>
                <w:szCs w:val="28"/>
              </w:rPr>
            </w:pPr>
            <w:r w:rsidRPr="00EE33F0">
              <w:rPr>
                <w:sz w:val="28"/>
                <w:szCs w:val="28"/>
              </w:rPr>
              <w:t>0,25</w:t>
            </w:r>
          </w:p>
          <w:p w14:paraId="1D0E74D4" w14:textId="77777777" w:rsidR="00D729D2" w:rsidRPr="00EE33F0" w:rsidRDefault="00D729D2" w:rsidP="0061683B">
            <w:pPr>
              <w:jc w:val="both"/>
              <w:rPr>
                <w:sz w:val="28"/>
                <w:szCs w:val="28"/>
              </w:rPr>
            </w:pPr>
            <w:r w:rsidRPr="00EE33F0">
              <w:rPr>
                <w:sz w:val="28"/>
                <w:szCs w:val="28"/>
              </w:rPr>
              <w:t>0,25</w:t>
            </w:r>
          </w:p>
          <w:p w14:paraId="1B8DE041" w14:textId="77777777" w:rsidR="00EE33F0" w:rsidRDefault="00EE33F0" w:rsidP="0061683B">
            <w:pPr>
              <w:jc w:val="both"/>
              <w:rPr>
                <w:sz w:val="28"/>
                <w:szCs w:val="28"/>
              </w:rPr>
            </w:pPr>
          </w:p>
          <w:p w14:paraId="7444C7AD" w14:textId="6AAA1FAB" w:rsidR="00D729D2" w:rsidRPr="00EE33F0" w:rsidRDefault="00D729D2" w:rsidP="0061683B">
            <w:pPr>
              <w:jc w:val="both"/>
              <w:rPr>
                <w:sz w:val="28"/>
                <w:szCs w:val="28"/>
              </w:rPr>
            </w:pPr>
            <w:r w:rsidRPr="00EE33F0">
              <w:rPr>
                <w:sz w:val="28"/>
                <w:szCs w:val="28"/>
              </w:rPr>
              <w:t>0,25</w:t>
            </w:r>
          </w:p>
          <w:p w14:paraId="5ABECDD9" w14:textId="77777777" w:rsidR="00D729D2" w:rsidRPr="00EE33F0" w:rsidRDefault="00D729D2" w:rsidP="0061683B">
            <w:pPr>
              <w:jc w:val="both"/>
              <w:rPr>
                <w:sz w:val="28"/>
                <w:szCs w:val="28"/>
              </w:rPr>
            </w:pPr>
            <w:r w:rsidRPr="00EE33F0">
              <w:rPr>
                <w:sz w:val="28"/>
                <w:szCs w:val="28"/>
              </w:rPr>
              <w:t>0,25</w:t>
            </w:r>
          </w:p>
          <w:p w14:paraId="20DEAC85" w14:textId="7BCD1BAC" w:rsidR="00D729D2" w:rsidRPr="00BB4CE1" w:rsidRDefault="00D729D2" w:rsidP="0061683B">
            <w:pPr>
              <w:jc w:val="both"/>
            </w:pPr>
            <w:r w:rsidRPr="00EE33F0">
              <w:rPr>
                <w:sz w:val="28"/>
                <w:szCs w:val="28"/>
              </w:rPr>
              <w:t>0,25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3"/>
        <w:gridCol w:w="7001"/>
        <w:gridCol w:w="1116"/>
      </w:tblGrid>
      <w:tr w:rsidR="00380ADB" w:rsidRPr="00380ADB" w14:paraId="667F1B1C" w14:textId="77777777" w:rsidTr="00E902D3">
        <w:tc>
          <w:tcPr>
            <w:tcW w:w="1443" w:type="dxa"/>
            <w:shd w:val="clear" w:color="auto" w:fill="auto"/>
          </w:tcPr>
          <w:p w14:paraId="3F2276D3" w14:textId="69B5A16C" w:rsidR="00380ADB" w:rsidRPr="00380ADB" w:rsidRDefault="00E902D3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4</w:t>
            </w:r>
            <w:r w:rsidR="00D729D2">
              <w:rPr>
                <w:rFonts w:ascii="Times New Roman" w:hAnsi="Times New Roman" w:cs="Times New Roman"/>
                <w:sz w:val="28"/>
                <w:szCs w:val="28"/>
              </w:rPr>
              <w:t>: 1đ</w:t>
            </w:r>
          </w:p>
          <w:p w14:paraId="28355BE3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25" w:type="dxa"/>
            <w:shd w:val="clear" w:color="auto" w:fill="auto"/>
          </w:tcPr>
          <w:p w14:paraId="4C5A9922" w14:textId="77777777" w:rsidR="00837A89" w:rsidRDefault="00837A89" w:rsidP="00E902D3">
            <w:pPr>
              <w:tabs>
                <w:tab w:val="left" w:pos="8190"/>
              </w:tabs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ó a + 3c = 2022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à a + 2b = 20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3 </w:t>
            </w:r>
          </w:p>
          <w:p w14:paraId="607D4C91" w14:textId="02815C3A" w:rsidR="00837A89" w:rsidRDefault="00837A89" w:rsidP="00E902D3">
            <w:pPr>
              <w:tabs>
                <w:tab w:val="left" w:pos="8190"/>
              </w:tabs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37A89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00" w:dyaOrig="240" w14:anchorId="0861E21B">
                <v:shape id="_x0000_i1053" type="#_x0000_t75" style="width:15pt;height:12pt" o:ole="">
                  <v:imagedata r:id="rId61" o:title=""/>
                </v:shape>
                <o:OLEObject Type="Embed" ProgID="Equation.DSMT4" ShapeID="_x0000_i1053" DrawAspect="Content" ObjectID="_1722486041" r:id="rId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a + 3c)+ (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 + 2b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= 4045</w:t>
            </w:r>
          </w:p>
          <w:p w14:paraId="17DE5180" w14:textId="1CF172E4" w:rsidR="00837A89" w:rsidRDefault="00837A89" w:rsidP="00E902D3">
            <w:pPr>
              <w:tabs>
                <w:tab w:val="left" w:pos="8190"/>
              </w:tabs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37A89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00" w:dyaOrig="240" w14:anchorId="35941226">
                <v:shape id="_x0000_i1054" type="#_x0000_t75" style="width:15pt;height:12pt" o:ole="">
                  <v:imagedata r:id="rId61" o:title=""/>
                </v:shape>
                <o:OLEObject Type="Embed" ProgID="Equation.DSMT4" ShapeID="_x0000_i1054" DrawAspect="Content" ObjectID="_1722486042" r:id="rId6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a + 2b + 3c = 4045</w:t>
            </w:r>
          </w:p>
          <w:p w14:paraId="75D1623A" w14:textId="6F03BBE6" w:rsidR="00837A89" w:rsidRDefault="00837A89" w:rsidP="00E902D3">
            <w:pPr>
              <w:tabs>
                <w:tab w:val="left" w:pos="8190"/>
              </w:tabs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37A89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00" w:dyaOrig="240" w14:anchorId="2C5C11BE">
                <v:shape id="_x0000_i1055" type="#_x0000_t75" style="width:15pt;height:12pt" o:ole="">
                  <v:imagedata r:id="rId61" o:title=""/>
                </v:shape>
                <o:OLEObject Type="Embed" ProgID="Equation.DSMT4" ShapeID="_x0000_i1055" DrawAspect="Content" ObjectID="_1722486043" r:id="rId6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 + b + c = </w:t>
            </w:r>
            <w:r w:rsidRPr="00380ADB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120" w:dyaOrig="620" w14:anchorId="6DFFDC72">
                <v:shape id="_x0000_i1056" type="#_x0000_t75" style="width:56pt;height:31.5pt" o:ole="">
                  <v:imagedata r:id="rId65" o:title=""/>
                </v:shape>
                <o:OLEObject Type="Embed" ProgID="Equation.DSMT4" ShapeID="_x0000_i1056" DrawAspect="Content" ObjectID="_1722486044" r:id="rId66"/>
              </w:object>
            </w:r>
          </w:p>
          <w:p w14:paraId="7D4C4B1B" w14:textId="182C3EBE" w:rsidR="00837A89" w:rsidRDefault="00837A89" w:rsidP="00E902D3">
            <w:pPr>
              <w:tabs>
                <w:tab w:val="left" w:pos="8190"/>
              </w:tabs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Mà c </w:t>
            </w:r>
            <w:r w:rsidRPr="00837A89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00" w:dyaOrig="240" w14:anchorId="712B502B">
                <v:shape id="_x0000_i1057" type="#_x0000_t75" style="width:10pt;height:12pt" o:ole="">
                  <v:imagedata r:id="rId67" o:title=""/>
                </v:shape>
                <o:OLEObject Type="Embed" ProgID="Equation.DSMT4" ShapeID="_x0000_i1057" DrawAspect="Content" ObjectID="_1722486045" r:id="rId6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0 </w:t>
            </w:r>
            <w:r w:rsidRPr="00837A89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00" w:dyaOrig="240" w14:anchorId="640C9C70">
                <v:shape id="_x0000_i1058" type="#_x0000_t75" style="width:15pt;height:12pt" o:ole="">
                  <v:imagedata r:id="rId61" o:title=""/>
                </v:shape>
                <o:OLEObject Type="Embed" ProgID="Equation.DSMT4" ShapeID="_x0000_i1058" DrawAspect="Content" ObjectID="_1722486046" r:id="rId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 + b + c </w:t>
            </w:r>
            <w:r w:rsidRPr="00380ADB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920" w:dyaOrig="620" w14:anchorId="329BA596">
                <v:shape id="_x0000_i1059" type="#_x0000_t75" style="width:46pt;height:31.5pt" o:ole="">
                  <v:imagedata r:id="rId43" o:title=""/>
                </v:shape>
                <o:OLEObject Type="Embed" ProgID="Equation.DSMT4" ShapeID="_x0000_i1059" DrawAspect="Content" ObjectID="_1722486047" r:id="rId70"/>
              </w:object>
            </w:r>
          </w:p>
          <w:p w14:paraId="6A1AEAA8" w14:textId="41ECE3EB" w:rsidR="00380ADB" w:rsidRPr="00380ADB" w:rsidRDefault="00837A89" w:rsidP="00E902D3">
            <w:pPr>
              <w:tabs>
                <w:tab w:val="left" w:pos="8190"/>
              </w:tabs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ậy</w:t>
            </w:r>
            <w:r w:rsidRPr="00380AD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1) </w:t>
            </w:r>
            <w:r w:rsidRPr="00380ADB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920" w:dyaOrig="620" w14:anchorId="301BD182">
                <v:shape id="_x0000_i1060" type="#_x0000_t75" style="width:46pt;height:31.5pt" o:ole="">
                  <v:imagedata r:id="rId43" o:title=""/>
                </v:shape>
                <o:OLEObject Type="Embed" ProgID="Equation.DSMT4" ShapeID="_x0000_i1060" DrawAspect="Content" ObjectID="_1722486048" r:id="rId71"/>
              </w:object>
            </w:r>
          </w:p>
        </w:tc>
        <w:tc>
          <w:tcPr>
            <w:tcW w:w="1132" w:type="dxa"/>
            <w:shd w:val="clear" w:color="auto" w:fill="auto"/>
          </w:tcPr>
          <w:p w14:paraId="25A93022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6A860EA" w14:textId="77777777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B79084" w14:textId="77777777" w:rsidR="00837A89" w:rsidRDefault="00837A89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49AE5AB" w14:textId="37F088A9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  <w:p w14:paraId="3895F5DF" w14:textId="77777777" w:rsidR="00837A89" w:rsidRDefault="00837A89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569CA35" w14:textId="1A2FD89E" w:rsidR="00380ADB" w:rsidRPr="00380ADB" w:rsidRDefault="00380ADB" w:rsidP="00E902D3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80ADB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</w:tr>
    </w:tbl>
    <w:p w14:paraId="6EDE66F5" w14:textId="77777777" w:rsidR="00380ADB" w:rsidRPr="00380ADB" w:rsidRDefault="00380ADB" w:rsidP="00E902D3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80ADB">
        <w:rPr>
          <w:rFonts w:ascii="Times New Roman" w:hAnsi="Times New Roman" w:cs="Times New Roman"/>
          <w:sz w:val="28"/>
          <w:szCs w:val="28"/>
        </w:rPr>
        <w:t xml:space="preserve">    ( Lưu ý: HS giải theo cách khác nhưng hợp lí thì vẫn cho điểm tối đa.)</w:t>
      </w:r>
    </w:p>
    <w:p w14:paraId="522F3510" w14:textId="66364424" w:rsidR="006D28C2" w:rsidRPr="00380ADB" w:rsidRDefault="006D28C2" w:rsidP="00E902D3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380A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--------HẾT-------</w:t>
      </w:r>
    </w:p>
    <w:p w14:paraId="4AE103DA" w14:textId="355D95D1" w:rsidR="003317F6" w:rsidRPr="00380ADB" w:rsidRDefault="003317F6" w:rsidP="00E902D3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624941AC" w14:textId="2F696004" w:rsidR="003317F6" w:rsidRPr="00380ADB" w:rsidRDefault="003317F6" w:rsidP="00E902D3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78954EF1" w14:textId="13027D6C" w:rsidR="003317F6" w:rsidRPr="00380ADB" w:rsidRDefault="003317F6" w:rsidP="00E902D3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6192541A" w14:textId="45B1484E" w:rsidR="003317F6" w:rsidRPr="00380ADB" w:rsidRDefault="003317F6" w:rsidP="00E902D3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sectPr w:rsidR="003317F6" w:rsidRPr="00380ADB" w:rsidSect="001C5EF5">
      <w:pgSz w:w="11906" w:h="16838"/>
      <w:pgMar w:top="990" w:right="1196" w:bottom="1135" w:left="117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E"/>
    <w:multiLevelType w:val="multilevel"/>
    <w:tmpl w:val="0000000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45F4D3A"/>
    <w:multiLevelType w:val="hybridMultilevel"/>
    <w:tmpl w:val="DAEAD5EA"/>
    <w:lvl w:ilvl="0" w:tplc="AC585A34">
      <w:start w:val="1"/>
      <w:numFmt w:val="lowerLetter"/>
      <w:lvlText w:val="%1."/>
      <w:lvlJc w:val="left"/>
      <w:pPr>
        <w:tabs>
          <w:tab w:val="num" w:pos="840"/>
        </w:tabs>
        <w:ind w:left="840" w:hanging="40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" w15:restartNumberingAfterBreak="0">
    <w:nsid w:val="24743164"/>
    <w:multiLevelType w:val="hybridMultilevel"/>
    <w:tmpl w:val="609E1E3C"/>
    <w:lvl w:ilvl="0" w:tplc="CBAC349A">
      <w:start w:val="1"/>
      <w:numFmt w:val="lowerRoman"/>
      <w:lvlText w:val="%1-"/>
      <w:lvlJc w:val="left"/>
      <w:pPr>
        <w:ind w:left="1080" w:hanging="72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9D3D30"/>
    <w:multiLevelType w:val="hybridMultilevel"/>
    <w:tmpl w:val="3C96B5CC"/>
    <w:lvl w:ilvl="0" w:tplc="A094BFC4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73B5421F"/>
    <w:multiLevelType w:val="hybridMultilevel"/>
    <w:tmpl w:val="2646966E"/>
    <w:lvl w:ilvl="0" w:tplc="826603D0">
      <w:start w:val="1"/>
      <w:numFmt w:val="upperRoman"/>
      <w:lvlText w:val="%1-"/>
      <w:lvlJc w:val="left"/>
      <w:pPr>
        <w:ind w:left="1080" w:hanging="720"/>
      </w:pPr>
      <w:rPr>
        <w:rFonts w:hint="default"/>
        <w:b/>
        <w:bCs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7238100">
    <w:abstractNumId w:val="2"/>
  </w:num>
  <w:num w:numId="2" w16cid:durableId="1994140586">
    <w:abstractNumId w:val="4"/>
  </w:num>
  <w:num w:numId="3" w16cid:durableId="172984217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94332029">
    <w:abstractNumId w:val="0"/>
  </w:num>
  <w:num w:numId="5" w16cid:durableId="161431533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E7D84"/>
    <w:rsid w:val="000042C8"/>
    <w:rsid w:val="00012CCB"/>
    <w:rsid w:val="0004315D"/>
    <w:rsid w:val="0006722D"/>
    <w:rsid w:val="000A314F"/>
    <w:rsid w:val="001500BF"/>
    <w:rsid w:val="00190AB7"/>
    <w:rsid w:val="001B52F4"/>
    <w:rsid w:val="001C5EF5"/>
    <w:rsid w:val="002427C2"/>
    <w:rsid w:val="002F761B"/>
    <w:rsid w:val="003317F6"/>
    <w:rsid w:val="00380ADB"/>
    <w:rsid w:val="003D1E1E"/>
    <w:rsid w:val="00430487"/>
    <w:rsid w:val="00445660"/>
    <w:rsid w:val="00451F0F"/>
    <w:rsid w:val="004B41B1"/>
    <w:rsid w:val="00577CB6"/>
    <w:rsid w:val="00585A7F"/>
    <w:rsid w:val="006114BD"/>
    <w:rsid w:val="00673885"/>
    <w:rsid w:val="006D28C2"/>
    <w:rsid w:val="00710FAF"/>
    <w:rsid w:val="00750304"/>
    <w:rsid w:val="00795130"/>
    <w:rsid w:val="007E4EE8"/>
    <w:rsid w:val="007E6B9B"/>
    <w:rsid w:val="0080505E"/>
    <w:rsid w:val="008064CB"/>
    <w:rsid w:val="00813330"/>
    <w:rsid w:val="00837A89"/>
    <w:rsid w:val="008C3522"/>
    <w:rsid w:val="008E628C"/>
    <w:rsid w:val="008F648C"/>
    <w:rsid w:val="0094359F"/>
    <w:rsid w:val="00946D3E"/>
    <w:rsid w:val="009621EA"/>
    <w:rsid w:val="009675E7"/>
    <w:rsid w:val="009976CA"/>
    <w:rsid w:val="00A075A2"/>
    <w:rsid w:val="00AF3DF9"/>
    <w:rsid w:val="00AF6EDC"/>
    <w:rsid w:val="00B05185"/>
    <w:rsid w:val="00B12D33"/>
    <w:rsid w:val="00B6399C"/>
    <w:rsid w:val="00B73AE1"/>
    <w:rsid w:val="00BC11CA"/>
    <w:rsid w:val="00BF4725"/>
    <w:rsid w:val="00C104BD"/>
    <w:rsid w:val="00C54E66"/>
    <w:rsid w:val="00CC00AC"/>
    <w:rsid w:val="00D01082"/>
    <w:rsid w:val="00D464CB"/>
    <w:rsid w:val="00D515EE"/>
    <w:rsid w:val="00D729D2"/>
    <w:rsid w:val="00D729E0"/>
    <w:rsid w:val="00DE25A9"/>
    <w:rsid w:val="00DE7D84"/>
    <w:rsid w:val="00E50B12"/>
    <w:rsid w:val="00E611E7"/>
    <w:rsid w:val="00E902D3"/>
    <w:rsid w:val="00ED62BA"/>
    <w:rsid w:val="00EE33F0"/>
    <w:rsid w:val="00EF2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766693"/>
  <w15:chartTrackingRefBased/>
  <w15:docId w15:val="{548C3528-5045-472E-A7CA-E6267CD3FB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ZW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E7D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C11CA"/>
    <w:pPr>
      <w:ind w:left="720"/>
      <w:contextualSpacing/>
    </w:pPr>
  </w:style>
  <w:style w:type="character" w:customStyle="1" w:styleId="HeaderChar">
    <w:name w:val="Header Char"/>
    <w:link w:val="Header"/>
    <w:locked/>
    <w:rsid w:val="00CC00AC"/>
    <w:rPr>
      <w:rFonts w:ascii="VNI-Times" w:hAnsi="VNI-Times"/>
      <w:sz w:val="24"/>
      <w:szCs w:val="24"/>
    </w:rPr>
  </w:style>
  <w:style w:type="paragraph" w:styleId="Header">
    <w:name w:val="header"/>
    <w:basedOn w:val="Normal"/>
    <w:link w:val="HeaderChar"/>
    <w:rsid w:val="00CC00AC"/>
    <w:pPr>
      <w:tabs>
        <w:tab w:val="center" w:pos="4320"/>
        <w:tab w:val="right" w:pos="8640"/>
      </w:tabs>
      <w:spacing w:after="0" w:line="240" w:lineRule="auto"/>
    </w:pPr>
    <w:rPr>
      <w:rFonts w:ascii="VNI-Times" w:hAnsi="VNI-Times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CC00AC"/>
  </w:style>
  <w:style w:type="paragraph" w:customStyle="1" w:styleId="Char">
    <w:name w:val="Char"/>
    <w:basedOn w:val="Normal"/>
    <w:semiHidden/>
    <w:rsid w:val="00E902D3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table" w:customStyle="1" w:styleId="TableGrid1">
    <w:name w:val="Table Grid1"/>
    <w:basedOn w:val="TableNormal"/>
    <w:next w:val="TableGrid"/>
    <w:rsid w:val="00D729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5.png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2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3.wmf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22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4.wmf"/><Relationship Id="rId36" Type="http://schemas.openxmlformats.org/officeDocument/2006/relationships/image" Target="media/image20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8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5</Pages>
  <Words>1051</Words>
  <Characters>5991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32</cp:revision>
  <dcterms:created xsi:type="dcterms:W3CDTF">2022-08-16T09:17:00Z</dcterms:created>
  <dcterms:modified xsi:type="dcterms:W3CDTF">2022-08-20T00:31:00Z</dcterms:modified>
</cp:coreProperties>
</file>